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2139C" w:rsidRPr="00D32395" w:rsidRDefault="0022139C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sz w:val="23"/>
          <w:szCs w:val="23"/>
        </w:rPr>
      </w:pPr>
    </w:p>
    <w:p w:rsidR="00DA6196" w:rsidRPr="00D32395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>SỞ GIÁO DỤC VÀ ĐÀO TẠO HÀ NỘI</w:t>
      </w:r>
    </w:p>
    <w:p w:rsidR="00DA6196" w:rsidRPr="00D32395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ab/>
        <w:t>TRƯỜNG THPT SÓC SƠN</w:t>
      </w:r>
    </w:p>
    <w:p w:rsidR="00DA6196" w:rsidRPr="00D32395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ab/>
        <w:t>------------=*=-----------</w:t>
      </w:r>
    </w:p>
    <w:p w:rsidR="00DA6196" w:rsidRPr="00D32395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</w:p>
    <w:p w:rsidR="00DA6196" w:rsidRPr="00D32395" w:rsidRDefault="00DA6196" w:rsidP="00DA6196">
      <w:pPr>
        <w:jc w:val="center"/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>ĐỀ KIỂM TRA CUỐI KỲ I MÔN VẬT LÝ 10 NĂM HỌC 2023-2024</w:t>
      </w:r>
    </w:p>
    <w:p w:rsidR="00DA6196" w:rsidRPr="00D32395" w:rsidRDefault="00DA6196" w:rsidP="00DA6196">
      <w:pPr>
        <w:tabs>
          <w:tab w:val="left" w:pos="8160"/>
        </w:tabs>
        <w:jc w:val="center"/>
        <w:rPr>
          <w:sz w:val="26"/>
          <w:szCs w:val="26"/>
        </w:rPr>
      </w:pPr>
      <w:r w:rsidRPr="00D32395">
        <w:rPr>
          <w:sz w:val="26"/>
          <w:szCs w:val="26"/>
        </w:rPr>
        <w:t>( Thời gian làm bài: 45 phút )</w:t>
      </w:r>
    </w:p>
    <w:p w:rsidR="00DA6196" w:rsidRPr="00D32395" w:rsidRDefault="00DA6196" w:rsidP="00DA6196">
      <w:pPr>
        <w:jc w:val="right"/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 xml:space="preserve">Mã đề: </w:t>
      </w:r>
      <w:r w:rsidR="0091572E" w:rsidRPr="00D32395">
        <w:rPr>
          <w:bCs/>
          <w:sz w:val="26"/>
          <w:szCs w:val="26"/>
        </w:rPr>
        <w:t>31</w:t>
      </w:r>
      <w:r w:rsidR="00C3224B" w:rsidRPr="00D32395">
        <w:rPr>
          <w:bCs/>
          <w:sz w:val="26"/>
          <w:szCs w:val="26"/>
        </w:rPr>
        <w:t>2</w:t>
      </w:r>
    </w:p>
    <w:p w:rsidR="00DA6196" w:rsidRPr="00D32395" w:rsidRDefault="00DA6196" w:rsidP="00DA6196">
      <w:pPr>
        <w:rPr>
          <w:bCs/>
          <w:sz w:val="26"/>
          <w:szCs w:val="26"/>
        </w:rPr>
      </w:pPr>
      <w:r w:rsidRPr="00D32395">
        <w:rPr>
          <w:bCs/>
          <w:sz w:val="26"/>
          <w:szCs w:val="26"/>
        </w:rPr>
        <w:t>Họ tên:…………………………………………..SBD……………….</w:t>
      </w:r>
    </w:p>
    <w:p w:rsidR="00DA6196" w:rsidRPr="00D32395" w:rsidRDefault="00DA6196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</w:p>
    <w:p w:rsidR="003B0607" w:rsidRPr="00D32395" w:rsidRDefault="003C2344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</w:rPr>
      </w:pPr>
      <w:r w:rsidRPr="00D32395">
        <w:rPr>
          <w:b/>
          <w:bCs/>
        </w:rPr>
        <w:t>A</w:t>
      </w:r>
      <w:r w:rsidR="003B0607" w:rsidRPr="00D32395">
        <w:rPr>
          <w:b/>
          <w:bCs/>
        </w:rPr>
        <w:t xml:space="preserve">. Phần </w:t>
      </w:r>
      <w:r w:rsidRPr="00D32395">
        <w:rPr>
          <w:b/>
          <w:bCs/>
        </w:rPr>
        <w:t xml:space="preserve">trắc nghiệm </w:t>
      </w:r>
      <w:r w:rsidRPr="00D32395">
        <w:rPr>
          <w:lang w:val="nl-NL"/>
        </w:rPr>
        <w:t>(4 điểm)</w:t>
      </w:r>
      <w:r w:rsidR="00CD3E68" w:rsidRPr="00D32395">
        <w:rPr>
          <w:lang w:val="nl-NL"/>
        </w:rPr>
        <w:t>.</w:t>
      </w:r>
    </w:p>
    <w:p w:rsidR="001B07EC" w:rsidRPr="00D32395" w:rsidRDefault="001B07EC" w:rsidP="001B07EC">
      <w:r w:rsidRPr="00D32395">
        <w:rPr>
          <w:b/>
        </w:rPr>
        <w:t xml:space="preserve">Câu </w:t>
      </w:r>
      <w:r w:rsidR="0033441C" w:rsidRPr="00D32395">
        <w:rPr>
          <w:b/>
        </w:rPr>
        <w:t>1</w:t>
      </w:r>
      <w:r w:rsidRPr="00D32395">
        <w:rPr>
          <w:b/>
        </w:rPr>
        <w:t xml:space="preserve">. </w:t>
      </w:r>
      <w:r w:rsidRPr="00D32395">
        <w:t xml:space="preserve"> Chuyển động rơi tự do là chuyển động</w:t>
      </w:r>
    </w:p>
    <w:p w:rsidR="001B07EC" w:rsidRPr="00D32395" w:rsidRDefault="001B07EC" w:rsidP="001B07EC">
      <w:pPr>
        <w:ind w:left="360"/>
      </w:pPr>
      <w:r w:rsidRPr="00D32395">
        <w:rPr>
          <w:b/>
        </w:rPr>
        <w:t>A</w:t>
      </w:r>
      <w:r w:rsidRPr="00D32395">
        <w:t xml:space="preserve">. thẳng đều.                </w:t>
      </w:r>
      <w:r w:rsidRPr="00D32395">
        <w:rPr>
          <w:b/>
        </w:rPr>
        <w:t>B</w:t>
      </w:r>
      <w:r w:rsidRPr="00D32395">
        <w:t xml:space="preserve">. thẳng nhanh dần.      </w:t>
      </w:r>
      <w:r w:rsidRPr="00D32395">
        <w:rPr>
          <w:b/>
        </w:rPr>
        <w:t>C</w:t>
      </w:r>
      <w:r w:rsidRPr="00D32395">
        <w:t xml:space="preserve">. thẳng chậm dần đều.  </w:t>
      </w:r>
      <w:r w:rsidRPr="00D32395">
        <w:rPr>
          <w:b/>
        </w:rPr>
        <w:t>D</w:t>
      </w:r>
      <w:r w:rsidRPr="00D32395">
        <w:t>. thẳng nhanh dần đều.</w:t>
      </w:r>
    </w:p>
    <w:p w:rsidR="00FC1191" w:rsidRPr="00D32395" w:rsidRDefault="00FC1191" w:rsidP="00FC1191">
      <w:pPr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2</w:t>
      </w:r>
      <w:r w:rsidRPr="00D32395">
        <w:rPr>
          <w:b/>
        </w:rPr>
        <w:t xml:space="preserve">. </w:t>
      </w:r>
      <w:r w:rsidRPr="00D32395">
        <w:t>Trong chuyển động của vật được ném xiên từ mặt đất thì đại lượng nào sau đây không đổi?</w:t>
      </w:r>
    </w:p>
    <w:p w:rsidR="00FC1191" w:rsidRPr="00D32395" w:rsidRDefault="00FC1191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32395">
        <w:rPr>
          <w:b/>
        </w:rPr>
        <w:t>A.</w:t>
      </w:r>
      <w:r w:rsidRPr="00D32395">
        <w:t xml:space="preserve"> Gia tốc của vật.</w:t>
      </w:r>
      <w:r w:rsidR="00647991" w:rsidRPr="00D32395">
        <w:rPr>
          <w:b/>
        </w:rPr>
        <w:t xml:space="preserve">         </w:t>
      </w:r>
      <w:r w:rsidRPr="00D32395">
        <w:rPr>
          <w:b/>
        </w:rPr>
        <w:t>B.</w:t>
      </w:r>
      <w:r w:rsidRPr="00D32395">
        <w:t xml:space="preserve"> Độ cao của vật.</w:t>
      </w:r>
      <w:r w:rsidR="00647991" w:rsidRPr="00D32395">
        <w:rPr>
          <w:b/>
        </w:rPr>
        <w:t xml:space="preserve">          </w:t>
      </w:r>
      <w:r w:rsidRPr="00D32395">
        <w:rPr>
          <w:b/>
        </w:rPr>
        <w:t>C.</w:t>
      </w:r>
      <w:r w:rsidRPr="00D32395">
        <w:t xml:space="preserve"> </w:t>
      </w:r>
      <w:r w:rsidR="00647991" w:rsidRPr="00D32395">
        <w:t>Độ dời của</w:t>
      </w:r>
      <w:r w:rsidRPr="00D32395">
        <w:t xml:space="preserve"> vật.</w:t>
      </w:r>
      <w:r w:rsidR="00647991" w:rsidRPr="00D32395">
        <w:rPr>
          <w:b/>
        </w:rPr>
        <w:t xml:space="preserve">          </w:t>
      </w:r>
      <w:r w:rsidRPr="00D32395">
        <w:rPr>
          <w:b/>
        </w:rPr>
        <w:t>D.</w:t>
      </w:r>
      <w:r w:rsidRPr="00D32395">
        <w:t xml:space="preserve"> Vận tốc của vật.</w:t>
      </w:r>
    </w:p>
    <w:p w:rsidR="00FC1191" w:rsidRPr="00D32395" w:rsidRDefault="00FC1191" w:rsidP="00FC1191">
      <w:pPr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3</w:t>
      </w:r>
      <w:r w:rsidRPr="00D32395">
        <w:rPr>
          <w:b/>
        </w:rPr>
        <w:t xml:space="preserve">. </w:t>
      </w:r>
      <w:r w:rsidRPr="00D32395">
        <w:t xml:space="preserve">Một chất điểm chịu tác dụng đồng thời của hai lực </w:t>
      </w:r>
      <w:r w:rsidRPr="00D32395">
        <w:rPr>
          <w:position w:val="-12"/>
        </w:rPr>
        <w:object w:dxaOrig="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20.25pt" o:ole="">
            <v:imagedata r:id="rId8" o:title=""/>
          </v:shape>
          <o:OLEObject Type="Embed" ProgID="Equation.DSMT4" ShapeID="_x0000_i1025" DrawAspect="Content" ObjectID="_1764597333" r:id="rId9"/>
        </w:object>
      </w:r>
      <w:r w:rsidRPr="00D32395">
        <w:t xml:space="preserve"> và </w:t>
      </w:r>
      <w:r w:rsidRPr="00D32395">
        <w:rPr>
          <w:position w:val="-12"/>
        </w:rPr>
        <w:object w:dxaOrig="260" w:dyaOrig="400">
          <v:shape id="_x0000_i1026" type="#_x0000_t75" style="width:12.75pt;height:20.25pt" o:ole="">
            <v:imagedata r:id="rId10" o:title=""/>
          </v:shape>
          <o:OLEObject Type="Embed" ProgID="Equation.DSMT4" ShapeID="_x0000_i1026" DrawAspect="Content" ObjectID="_1764597334" r:id="rId11"/>
        </w:object>
      </w:r>
      <w:r w:rsidRPr="00D32395">
        <w:t xml:space="preserve"> thì hợp lực </w:t>
      </w:r>
      <w:r w:rsidRPr="00D32395">
        <w:rPr>
          <w:position w:val="-4"/>
        </w:rPr>
        <w:object w:dxaOrig="200" w:dyaOrig="320">
          <v:shape id="_x0000_i1027" type="#_x0000_t75" style="width:9.75pt;height:15.4pt" o:ole="">
            <v:imagedata r:id="rId12" o:title=""/>
          </v:shape>
          <o:OLEObject Type="Embed" ProgID="Equation.DSMT4" ShapeID="_x0000_i1027" DrawAspect="Content" ObjectID="_1764597335" r:id="rId13"/>
        </w:object>
      </w:r>
      <w:r w:rsidRPr="00D32395">
        <w:t xml:space="preserve"> của chúng luôn có độ lớn thoả mãn hệ thức</w:t>
      </w:r>
    </w:p>
    <w:p w:rsidR="00FC1191" w:rsidRPr="00D32395" w:rsidRDefault="00647991" w:rsidP="00FC1191">
      <w:pPr>
        <w:jc w:val="both"/>
      </w:pPr>
      <w:r w:rsidRPr="00D32395">
        <w:t xml:space="preserve">     </w:t>
      </w:r>
      <w:r w:rsidR="00FC1191" w:rsidRPr="00D32395">
        <w:rPr>
          <w:b/>
        </w:rPr>
        <w:t>A</w:t>
      </w:r>
      <w:r w:rsidR="00FC1191" w:rsidRPr="00D32395">
        <w:t xml:space="preserve">. </w:t>
      </w:r>
      <w:r w:rsidR="00FC1191" w:rsidRPr="00D32395">
        <w:rPr>
          <w:position w:val="-12"/>
        </w:rPr>
        <w:object w:dxaOrig="1080" w:dyaOrig="360">
          <v:shape id="_x0000_i1028" type="#_x0000_t75" style="width:54pt;height:18.4pt" o:ole="">
            <v:imagedata r:id="rId14" o:title=""/>
          </v:shape>
          <o:OLEObject Type="Embed" ProgID="Equation.DSMT4" ShapeID="_x0000_i1028" DrawAspect="Content" ObjectID="_1764597336" r:id="rId15"/>
        </w:object>
      </w:r>
      <w:r w:rsidR="00FC1191" w:rsidRPr="00D32395">
        <w:tab/>
      </w:r>
      <w:r w:rsidRPr="00D32395">
        <w:t xml:space="preserve">        </w:t>
      </w:r>
      <w:r w:rsidR="00FC1191" w:rsidRPr="00D32395">
        <w:rPr>
          <w:b/>
        </w:rPr>
        <w:t>B</w:t>
      </w:r>
      <w:r w:rsidR="00FC1191" w:rsidRPr="00D32395">
        <w:t xml:space="preserve">. </w:t>
      </w:r>
      <w:r w:rsidR="00FC1191" w:rsidRPr="00D32395">
        <w:rPr>
          <w:position w:val="-12"/>
        </w:rPr>
        <w:object w:dxaOrig="1080" w:dyaOrig="360">
          <v:shape id="_x0000_i1029" type="#_x0000_t75" style="width:54pt;height:18.4pt" o:ole="">
            <v:imagedata r:id="rId16" o:title=""/>
          </v:shape>
          <o:OLEObject Type="Embed" ProgID="Equation.DSMT4" ShapeID="_x0000_i1029" DrawAspect="Content" ObjectID="_1764597337" r:id="rId17"/>
        </w:object>
      </w:r>
      <w:r w:rsidR="00FC1191" w:rsidRPr="00D32395">
        <w:tab/>
      </w:r>
      <w:r w:rsidRPr="00D32395">
        <w:t xml:space="preserve">           </w:t>
      </w:r>
      <w:r w:rsidR="00FC1191" w:rsidRPr="00D32395">
        <w:rPr>
          <w:b/>
        </w:rPr>
        <w:t>C</w:t>
      </w:r>
      <w:r w:rsidR="00FC1191" w:rsidRPr="00D32395">
        <w:t xml:space="preserve">. </w:t>
      </w:r>
      <w:r w:rsidR="00FC1191" w:rsidRPr="00D32395">
        <w:rPr>
          <w:position w:val="-14"/>
        </w:rPr>
        <w:object w:dxaOrig="1980" w:dyaOrig="400">
          <v:shape id="_x0000_i1030" type="#_x0000_t75" style="width:99pt;height:20.25pt" o:ole="">
            <v:imagedata r:id="rId18" o:title=""/>
          </v:shape>
          <o:OLEObject Type="Embed" ProgID="Equation.DSMT4" ShapeID="_x0000_i1030" DrawAspect="Content" ObjectID="_1764597338" r:id="rId19"/>
        </w:object>
      </w:r>
      <w:r w:rsidRPr="00D32395">
        <w:t xml:space="preserve">    </w:t>
      </w:r>
      <w:r w:rsidR="00FC1191" w:rsidRPr="00D32395">
        <w:rPr>
          <w:b/>
        </w:rPr>
        <w:t>D</w:t>
      </w:r>
      <w:r w:rsidR="00FC1191" w:rsidRPr="00D32395">
        <w:t xml:space="preserve">. </w:t>
      </w:r>
      <w:r w:rsidR="00FC1191" w:rsidRPr="00D32395">
        <w:rPr>
          <w:position w:val="-12"/>
        </w:rPr>
        <w:object w:dxaOrig="1260" w:dyaOrig="380">
          <v:shape id="_x0000_i1031" type="#_x0000_t75" style="width:62.65pt;height:19.15pt" o:ole="">
            <v:imagedata r:id="rId20" o:title=""/>
          </v:shape>
          <o:OLEObject Type="Embed" ProgID="Equation.DSMT4" ShapeID="_x0000_i1031" DrawAspect="Content" ObjectID="_1764597339" r:id="rId21"/>
        </w:object>
      </w:r>
    </w:p>
    <w:p w:rsidR="00A77C74" w:rsidRPr="00D32395" w:rsidRDefault="00BD7B2A" w:rsidP="00A77C74">
      <w:pPr>
        <w:tabs>
          <w:tab w:val="left" w:pos="851"/>
        </w:tabs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4</w:t>
      </w:r>
      <w:r w:rsidRPr="00D32395">
        <w:rPr>
          <w:b/>
        </w:rPr>
        <w:t xml:space="preserve">. </w:t>
      </w:r>
      <w:r w:rsidR="00A77C74" w:rsidRPr="00D32395">
        <w:t>Khi một ô tô đột ngột phanh gấp thì người ngồi trong xe</w:t>
      </w:r>
    </w:p>
    <w:p w:rsidR="00A77C74" w:rsidRPr="00D32395" w:rsidRDefault="00647991" w:rsidP="00A77C74">
      <w:pPr>
        <w:tabs>
          <w:tab w:val="left" w:pos="851"/>
        </w:tabs>
        <w:jc w:val="both"/>
      </w:pPr>
      <w:r w:rsidRPr="00D32395">
        <w:rPr>
          <w:b/>
        </w:rPr>
        <w:t xml:space="preserve">      </w:t>
      </w:r>
      <w:r w:rsidR="00A77C74" w:rsidRPr="00D32395">
        <w:rPr>
          <w:b/>
        </w:rPr>
        <w:t>A.</w:t>
      </w:r>
      <w:r w:rsidR="00A77C74" w:rsidRPr="00D32395">
        <w:t xml:space="preserve"> ngả người về sau.</w:t>
      </w:r>
      <w:r w:rsidR="00A77C74" w:rsidRPr="00D32395">
        <w:tab/>
      </w:r>
      <w:r w:rsidR="00A77C74" w:rsidRPr="00D32395">
        <w:tab/>
      </w:r>
      <w:r w:rsidR="00A77C74" w:rsidRPr="00D32395">
        <w:tab/>
      </w:r>
      <w:r w:rsidRPr="00D32395">
        <w:t xml:space="preserve">            </w:t>
      </w:r>
      <w:r w:rsidR="00A77C74" w:rsidRPr="00D32395">
        <w:rPr>
          <w:b/>
        </w:rPr>
        <w:t>B.</w:t>
      </w:r>
      <w:r w:rsidR="00A77C74" w:rsidRPr="00D32395">
        <w:t xml:space="preserve"> chúi người về phía trước.</w:t>
      </w:r>
    </w:p>
    <w:p w:rsidR="00A77C74" w:rsidRPr="00D32395" w:rsidRDefault="00647991" w:rsidP="00A77C74">
      <w:pPr>
        <w:tabs>
          <w:tab w:val="left" w:pos="851"/>
        </w:tabs>
        <w:jc w:val="both"/>
      </w:pPr>
      <w:r w:rsidRPr="00D32395">
        <w:rPr>
          <w:b/>
        </w:rPr>
        <w:t xml:space="preserve">      </w:t>
      </w:r>
      <w:r w:rsidR="00A77C74" w:rsidRPr="00D32395">
        <w:rPr>
          <w:b/>
        </w:rPr>
        <w:t>C.</w:t>
      </w:r>
      <w:r w:rsidR="00A77C74" w:rsidRPr="00D32395">
        <w:t xml:space="preserve"> ngả người sang bên cạnh.</w:t>
      </w:r>
      <w:r w:rsidR="00A77C74" w:rsidRPr="00D32395">
        <w:tab/>
      </w:r>
      <w:r w:rsidRPr="00D32395">
        <w:t xml:space="preserve">                        </w:t>
      </w:r>
      <w:r w:rsidR="00A77C74" w:rsidRPr="00D32395">
        <w:rPr>
          <w:b/>
        </w:rPr>
        <w:t>D.</w:t>
      </w:r>
      <w:r w:rsidR="00A77C74" w:rsidRPr="00D32395">
        <w:t xml:space="preserve"> dừng lại ngay.</w:t>
      </w:r>
    </w:p>
    <w:p w:rsidR="00A77C74" w:rsidRPr="00D32395" w:rsidRDefault="00BD7B2A" w:rsidP="00A77C74">
      <w:pPr>
        <w:tabs>
          <w:tab w:val="left" w:pos="851"/>
        </w:tabs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5</w:t>
      </w:r>
      <w:r w:rsidRPr="00D32395">
        <w:rPr>
          <w:b/>
        </w:rPr>
        <w:t xml:space="preserve">. </w:t>
      </w:r>
      <w:r w:rsidR="00A77C74" w:rsidRPr="00D32395">
        <w:t>Nếu một vật đang chuyển động có gia tốc mà lực tác dụng lên vật tăng lên thì vật sẽ thu được gia tốc</w:t>
      </w:r>
    </w:p>
    <w:p w:rsidR="00A77C74" w:rsidRPr="00D32395" w:rsidRDefault="00647991" w:rsidP="00A77C74">
      <w:pPr>
        <w:tabs>
          <w:tab w:val="left" w:pos="851"/>
        </w:tabs>
        <w:ind w:left="100"/>
        <w:jc w:val="both"/>
      </w:pPr>
      <w:r w:rsidRPr="00D32395">
        <w:rPr>
          <w:b/>
        </w:rPr>
        <w:t xml:space="preserve">     </w:t>
      </w:r>
      <w:r w:rsidR="00A77C74" w:rsidRPr="00D32395">
        <w:rPr>
          <w:b/>
        </w:rPr>
        <w:t>A.</w:t>
      </w:r>
      <w:r w:rsidR="00A77C74" w:rsidRPr="00D32395">
        <w:t xml:space="preserve"> nhỏ hơn.</w:t>
      </w:r>
      <w:r w:rsidR="00A77C74" w:rsidRPr="00D32395">
        <w:tab/>
      </w:r>
      <w:r w:rsidRPr="00D32395">
        <w:t xml:space="preserve">       </w:t>
      </w:r>
      <w:r w:rsidR="00A77C74" w:rsidRPr="00D32395">
        <w:rPr>
          <w:b/>
        </w:rPr>
        <w:t>B.</w:t>
      </w:r>
      <w:r w:rsidR="00A77C74" w:rsidRPr="00D32395">
        <w:t xml:space="preserve"> lớn hơn.</w:t>
      </w:r>
      <w:r w:rsidR="00A77C74" w:rsidRPr="00D32395">
        <w:tab/>
      </w:r>
      <w:r w:rsidRPr="00D32395">
        <w:t xml:space="preserve">             </w:t>
      </w:r>
      <w:r w:rsidR="00A77C74" w:rsidRPr="00D32395">
        <w:rPr>
          <w:b/>
        </w:rPr>
        <w:t>C.</w:t>
      </w:r>
      <w:r w:rsidR="00A77C74" w:rsidRPr="00D32395">
        <w:t xml:space="preserve"> bằng 0.</w:t>
      </w:r>
      <w:r w:rsidR="00A77C74" w:rsidRPr="00D32395">
        <w:tab/>
      </w:r>
      <w:r w:rsidR="00A77C74" w:rsidRPr="00D32395">
        <w:tab/>
      </w:r>
      <w:r w:rsidRPr="00D32395">
        <w:t xml:space="preserve">    </w:t>
      </w:r>
      <w:r w:rsidR="00A77C74" w:rsidRPr="00D32395">
        <w:rPr>
          <w:b/>
        </w:rPr>
        <w:t>D.</w:t>
      </w:r>
      <w:r w:rsidR="00A77C74" w:rsidRPr="00D32395">
        <w:t xml:space="preserve"> không đổi.</w:t>
      </w:r>
    </w:p>
    <w:p w:rsidR="00A77C74" w:rsidRPr="00D32395" w:rsidRDefault="00BD7B2A" w:rsidP="0064799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</w:rPr>
      </w:pPr>
      <w:r w:rsidRPr="00D32395">
        <w:rPr>
          <w:b/>
        </w:rPr>
        <w:t xml:space="preserve">Câu </w:t>
      </w:r>
      <w:r w:rsidR="0033441C" w:rsidRPr="00D32395">
        <w:rPr>
          <w:b/>
        </w:rPr>
        <w:t>6</w:t>
      </w:r>
      <w:r w:rsidRPr="00D32395">
        <w:rPr>
          <w:b/>
        </w:rPr>
        <w:t xml:space="preserve">. </w:t>
      </w:r>
      <w:r w:rsidR="00A77C74" w:rsidRPr="00D32395">
        <w:t>Cặp lực và phản lực trong định luật 3 Newton</w:t>
      </w:r>
    </w:p>
    <w:p w:rsidR="00A77C74" w:rsidRPr="00D32395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32395">
        <w:rPr>
          <w:b/>
        </w:rPr>
        <w:t>A.</w:t>
      </w:r>
      <w:r w:rsidRPr="00D32395">
        <w:t xml:space="preserve"> không cùng bản chất.</w:t>
      </w:r>
      <w:r w:rsidR="00647991" w:rsidRPr="00D32395">
        <w:rPr>
          <w:b/>
        </w:rPr>
        <w:t xml:space="preserve">                                         </w:t>
      </w:r>
      <w:r w:rsidRPr="00D32395">
        <w:rPr>
          <w:b/>
        </w:rPr>
        <w:t>B.</w:t>
      </w:r>
      <w:r w:rsidRPr="00D32395">
        <w:t xml:space="preserve"> cùng bản chất.</w:t>
      </w:r>
    </w:p>
    <w:p w:rsidR="00A77C74" w:rsidRPr="00D32395" w:rsidRDefault="00A77C74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D32395">
        <w:rPr>
          <w:b/>
        </w:rPr>
        <w:t>C.</w:t>
      </w:r>
      <w:r w:rsidRPr="00D32395">
        <w:t xml:space="preserve"> tác dụng vào cùng một vật.</w:t>
      </w:r>
      <w:r w:rsidR="00647991" w:rsidRPr="00D32395">
        <w:rPr>
          <w:b/>
        </w:rPr>
        <w:t xml:space="preserve">                                </w:t>
      </w:r>
      <w:r w:rsidRPr="00D32395">
        <w:rPr>
          <w:b/>
        </w:rPr>
        <w:t>D.</w:t>
      </w:r>
      <w:r w:rsidRPr="00D32395">
        <w:t xml:space="preserve"> bằng nhau về độ lớn nhưng không cùng giá.</w:t>
      </w:r>
    </w:p>
    <w:p w:rsidR="00C3030C" w:rsidRPr="00D32395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spacing w:val="-4"/>
          <w:lang w:val="vi-VN" w:eastAsia="vi-VN"/>
        </w:rPr>
      </w:pPr>
      <w:bookmarkStart w:id="0" w:name="_Hlk107078682"/>
      <w:r w:rsidRPr="00D32395">
        <w:rPr>
          <w:b/>
          <w:bCs/>
          <w:lang w:val="nl-NL" w:eastAsia="vi-VN"/>
        </w:rPr>
        <w:t xml:space="preserve">Câu </w:t>
      </w:r>
      <w:r w:rsidR="0033441C" w:rsidRPr="00D32395">
        <w:rPr>
          <w:b/>
          <w:bCs/>
          <w:lang w:val="nl-NL" w:eastAsia="vi-VN"/>
        </w:rPr>
        <w:t>7</w:t>
      </w:r>
      <w:r w:rsidRPr="00D32395">
        <w:rPr>
          <w:b/>
          <w:bCs/>
          <w:lang w:val="nl-NL" w:eastAsia="vi-VN"/>
        </w:rPr>
        <w:t xml:space="preserve">. </w:t>
      </w:r>
      <w:r w:rsidRPr="00D32395">
        <w:rPr>
          <w:lang w:val="vi-VN" w:eastAsia="vi-VN"/>
        </w:rPr>
        <w:t xml:space="preserve">Khi một </w:t>
      </w:r>
      <w:r w:rsidRPr="00D32395">
        <w:rPr>
          <w:spacing w:val="-4"/>
          <w:lang w:val="vi-VN" w:eastAsia="vi-VN"/>
        </w:rPr>
        <w:t>con ngựa kéo xe, lực tác dụng vào con ngựa làm nó chuyển động về phía trước là</w:t>
      </w:r>
    </w:p>
    <w:p w:rsidR="00C3030C" w:rsidRPr="00D32395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D32395">
        <w:rPr>
          <w:lang w:val="vi-VN" w:eastAsia="vi-VN"/>
        </w:rPr>
        <w:tab/>
      </w:r>
      <w:r w:rsidRPr="00D32395">
        <w:rPr>
          <w:b/>
          <w:lang w:val="vi-VN" w:eastAsia="vi-VN"/>
        </w:rPr>
        <w:t>A</w:t>
      </w:r>
      <w:r w:rsidRPr="00D32395">
        <w:rPr>
          <w:lang w:val="vi-VN" w:eastAsia="vi-VN"/>
        </w:rPr>
        <w:t>. lực mà xe tác dụng vào ngựa.</w:t>
      </w:r>
      <w:r w:rsidRPr="00D32395">
        <w:rPr>
          <w:lang w:eastAsia="vi-VN"/>
        </w:rPr>
        <w:t xml:space="preserve">                         </w:t>
      </w:r>
      <w:r w:rsidRPr="00D32395">
        <w:rPr>
          <w:b/>
          <w:lang w:val="vi-VN" w:eastAsia="vi-VN"/>
        </w:rPr>
        <w:t>B</w:t>
      </w:r>
      <w:r w:rsidRPr="00D32395">
        <w:rPr>
          <w:lang w:val="vi-VN" w:eastAsia="vi-VN"/>
        </w:rPr>
        <w:t>. lực mà ngựa tác dụng vào xe.</w:t>
      </w:r>
    </w:p>
    <w:p w:rsidR="00C3030C" w:rsidRPr="00D32395" w:rsidRDefault="00C3030C" w:rsidP="00C3030C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D32395">
        <w:rPr>
          <w:lang w:val="vi-VN" w:eastAsia="vi-VN"/>
        </w:rPr>
        <w:tab/>
      </w:r>
      <w:r w:rsidRPr="00D32395">
        <w:rPr>
          <w:b/>
          <w:lang w:val="vi-VN" w:eastAsia="vi-VN"/>
        </w:rPr>
        <w:t>C</w:t>
      </w:r>
      <w:r w:rsidRPr="00D32395">
        <w:rPr>
          <w:lang w:val="vi-VN" w:eastAsia="vi-VN"/>
        </w:rPr>
        <w:t>. lực mà ngựa tác dụng vào mặt đất.</w:t>
      </w:r>
      <w:r w:rsidRPr="00D32395">
        <w:rPr>
          <w:lang w:eastAsia="vi-VN"/>
        </w:rPr>
        <w:t xml:space="preserve">                 </w:t>
      </w:r>
      <w:r w:rsidRPr="00D32395">
        <w:rPr>
          <w:b/>
          <w:lang w:val="vi-VN" w:eastAsia="vi-VN"/>
        </w:rPr>
        <w:t>D</w:t>
      </w:r>
      <w:r w:rsidRPr="00D32395">
        <w:rPr>
          <w:lang w:val="vi-VN" w:eastAsia="vi-VN"/>
        </w:rPr>
        <w:t>. lực mà mặt đất tác dụng vào ngựa.</w:t>
      </w:r>
    </w:p>
    <w:p w:rsidR="00A77C74" w:rsidRPr="00D32395" w:rsidRDefault="00BD7B2A" w:rsidP="00A77C74">
      <w:pPr>
        <w:tabs>
          <w:tab w:val="left" w:pos="426"/>
        </w:tabs>
        <w:ind w:left="426" w:hanging="426"/>
        <w:jc w:val="both"/>
        <w:rPr>
          <w:b/>
        </w:rPr>
      </w:pPr>
      <w:r w:rsidRPr="00D32395">
        <w:rPr>
          <w:b/>
        </w:rPr>
        <w:t xml:space="preserve">Câu </w:t>
      </w:r>
      <w:r w:rsidR="0033441C" w:rsidRPr="00D32395">
        <w:rPr>
          <w:b/>
        </w:rPr>
        <w:t>8</w:t>
      </w:r>
      <w:r w:rsidRPr="00D32395">
        <w:rPr>
          <w:b/>
        </w:rPr>
        <w:t xml:space="preserve">. </w:t>
      </w:r>
      <w:r w:rsidR="00A77C74" w:rsidRPr="00D32395">
        <w:rPr>
          <w:bCs/>
        </w:rPr>
        <w:t xml:space="preserve">Một vật đang nằm yên trên mặt đất, lực hấp dẫn do Trái </w:t>
      </w:r>
      <w:r w:rsidR="00F859B9" w:rsidRPr="00D32395">
        <w:rPr>
          <w:bCs/>
        </w:rPr>
        <w:t>Đ</w:t>
      </w:r>
      <w:r w:rsidR="00A77C74" w:rsidRPr="00D32395">
        <w:rPr>
          <w:bCs/>
        </w:rPr>
        <w:t>ất tác dụng vào vật có độ lớn</w:t>
      </w:r>
    </w:p>
    <w:p w:rsidR="00A77C74" w:rsidRPr="00D32395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D32395">
        <w:rPr>
          <w:b/>
        </w:rPr>
        <w:tab/>
        <w:t xml:space="preserve">A. </w:t>
      </w:r>
      <w:r w:rsidRPr="00D32395">
        <w:t>lớn hơn trọng lượng của vật.</w:t>
      </w:r>
      <w:r w:rsidR="00647991" w:rsidRPr="00D32395">
        <w:rPr>
          <w:b/>
        </w:rPr>
        <w:t xml:space="preserve">                           </w:t>
      </w:r>
      <w:r w:rsidRPr="00D32395">
        <w:rPr>
          <w:b/>
        </w:rPr>
        <w:t xml:space="preserve">B. </w:t>
      </w:r>
      <w:r w:rsidRPr="00D32395">
        <w:t>nhỏ hơn trọng lượng của vật.</w:t>
      </w:r>
    </w:p>
    <w:p w:rsidR="00A77C74" w:rsidRPr="00D32395" w:rsidRDefault="00A77C74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D32395">
        <w:rPr>
          <w:b/>
        </w:rPr>
        <w:tab/>
        <w:t xml:space="preserve">C. </w:t>
      </w:r>
      <w:r w:rsidRPr="00D32395">
        <w:t>bằng trọng lượng của vật.</w:t>
      </w:r>
      <w:r w:rsidR="00647991" w:rsidRPr="00D32395">
        <w:rPr>
          <w:b/>
        </w:rPr>
        <w:t xml:space="preserve">                                </w:t>
      </w:r>
      <w:r w:rsidRPr="00D32395">
        <w:rPr>
          <w:b/>
        </w:rPr>
        <w:t xml:space="preserve">D. </w:t>
      </w:r>
      <w:r w:rsidRPr="00D32395">
        <w:t>bằng 0.</w:t>
      </w:r>
    </w:p>
    <w:p w:rsidR="009D7C2B" w:rsidRPr="00D32395" w:rsidRDefault="009D7C2B" w:rsidP="009D7C2B">
      <w:pPr>
        <w:rPr>
          <w:sz w:val="23"/>
          <w:szCs w:val="23"/>
        </w:rPr>
      </w:pPr>
      <w:r w:rsidRPr="00D32395">
        <w:rPr>
          <w:b/>
          <w:bCs/>
          <w:sz w:val="23"/>
          <w:szCs w:val="23"/>
        </w:rPr>
        <w:t xml:space="preserve">Câu </w:t>
      </w:r>
      <w:r w:rsidR="0033441C" w:rsidRPr="00D32395">
        <w:rPr>
          <w:b/>
          <w:bCs/>
          <w:sz w:val="23"/>
          <w:szCs w:val="23"/>
        </w:rPr>
        <w:t>9</w:t>
      </w:r>
      <w:r w:rsidRPr="00D32395">
        <w:rPr>
          <w:b/>
          <w:bCs/>
          <w:sz w:val="23"/>
          <w:szCs w:val="23"/>
        </w:rPr>
        <w:t xml:space="preserve">. </w:t>
      </w:r>
      <w:r w:rsidRPr="00D32395">
        <w:rPr>
          <w:sz w:val="23"/>
          <w:szCs w:val="23"/>
          <w:shd w:val="clear" w:color="auto" w:fill="FFFFFF"/>
        </w:rPr>
        <w:t xml:space="preserve">Xác định tốc độ chuyển động của một chiếc xe bằng công thức: </w:t>
      </w:r>
      <w:r w:rsidRPr="00D32395">
        <w:rPr>
          <w:position w:val="-24"/>
          <w:sz w:val="23"/>
          <w:szCs w:val="23"/>
        </w:rPr>
        <w:object w:dxaOrig="600" w:dyaOrig="620">
          <v:shape id="_x0000_i1032" type="#_x0000_t75" style="width:30pt;height:31.15pt" o:ole="">
            <v:imagedata r:id="rId22" o:title=""/>
          </v:shape>
          <o:OLEObject Type="Embed" ProgID="Equation.DSMT4" ShapeID="_x0000_i1032" DrawAspect="Content" ObjectID="_1764597340" r:id="rId23"/>
        </w:object>
      </w:r>
      <w:r w:rsidRPr="00D32395">
        <w:rPr>
          <w:sz w:val="23"/>
          <w:szCs w:val="23"/>
        </w:rPr>
        <w:t xml:space="preserve"> . Phép đo gián tiếp là đo:</w:t>
      </w:r>
    </w:p>
    <w:p w:rsidR="009D7C2B" w:rsidRPr="00D32395" w:rsidRDefault="009D7C2B" w:rsidP="009D7C2B">
      <w:pPr>
        <w:rPr>
          <w:sz w:val="23"/>
          <w:szCs w:val="23"/>
        </w:rPr>
      </w:pPr>
      <w:r w:rsidRPr="00D32395">
        <w:rPr>
          <w:sz w:val="23"/>
          <w:szCs w:val="23"/>
        </w:rPr>
        <w:t xml:space="preserve">       </w:t>
      </w:r>
      <w:r w:rsidRPr="00D32395">
        <w:rPr>
          <w:b/>
          <w:sz w:val="23"/>
          <w:szCs w:val="23"/>
        </w:rPr>
        <w:t>A</w:t>
      </w:r>
      <w:r w:rsidRPr="00D32395">
        <w:rPr>
          <w:sz w:val="23"/>
          <w:szCs w:val="23"/>
        </w:rPr>
        <w:t xml:space="preserve">. Quãng đường S.                                               </w:t>
      </w:r>
      <w:r w:rsidRPr="00D32395">
        <w:rPr>
          <w:b/>
          <w:sz w:val="23"/>
          <w:szCs w:val="23"/>
        </w:rPr>
        <w:t>B</w:t>
      </w:r>
      <w:r w:rsidRPr="00D32395">
        <w:rPr>
          <w:sz w:val="23"/>
          <w:szCs w:val="23"/>
        </w:rPr>
        <w:t xml:space="preserve">. Thời gian t. </w:t>
      </w:r>
    </w:p>
    <w:p w:rsidR="009D7C2B" w:rsidRPr="00D32395" w:rsidRDefault="009D7C2B" w:rsidP="009D7C2B">
      <w:pPr>
        <w:rPr>
          <w:sz w:val="23"/>
          <w:szCs w:val="23"/>
        </w:rPr>
      </w:pPr>
      <w:r w:rsidRPr="00D32395">
        <w:rPr>
          <w:sz w:val="23"/>
          <w:szCs w:val="23"/>
        </w:rPr>
        <w:t xml:space="preserve">       </w:t>
      </w:r>
      <w:r w:rsidRPr="00D32395">
        <w:rPr>
          <w:b/>
          <w:sz w:val="23"/>
          <w:szCs w:val="23"/>
        </w:rPr>
        <w:t>C</w:t>
      </w:r>
      <w:r w:rsidRPr="00D32395">
        <w:rPr>
          <w:sz w:val="23"/>
          <w:szCs w:val="23"/>
        </w:rPr>
        <w:t xml:space="preserve">. Tốc độ v.                                                          </w:t>
      </w:r>
      <w:r w:rsidRPr="00D32395">
        <w:rPr>
          <w:b/>
          <w:sz w:val="23"/>
          <w:szCs w:val="23"/>
        </w:rPr>
        <w:t>D</w:t>
      </w:r>
      <w:r w:rsidRPr="00D32395">
        <w:rPr>
          <w:sz w:val="23"/>
          <w:szCs w:val="23"/>
        </w:rPr>
        <w:t xml:space="preserve">. Quãng đường S và thời gian t. </w:t>
      </w:r>
    </w:p>
    <w:p w:rsidR="009D7C2B" w:rsidRPr="00D32395" w:rsidRDefault="009D7C2B" w:rsidP="009D7C2B">
      <w:pPr>
        <w:tabs>
          <w:tab w:val="left" w:pos="992"/>
        </w:tabs>
        <w:rPr>
          <w:bCs/>
        </w:rPr>
      </w:pPr>
      <w:r w:rsidRPr="00D32395">
        <w:rPr>
          <w:b/>
        </w:rPr>
        <w:t xml:space="preserve">Câu </w:t>
      </w:r>
      <w:r w:rsidR="0033441C" w:rsidRPr="00D32395">
        <w:rPr>
          <w:b/>
        </w:rPr>
        <w:t>10</w:t>
      </w:r>
      <w:r w:rsidRPr="00D32395">
        <w:rPr>
          <w:b/>
        </w:rPr>
        <w:t xml:space="preserve">. </w:t>
      </w:r>
      <w:r w:rsidRPr="00D32395">
        <w:rPr>
          <w:bCs/>
        </w:rPr>
        <w:t xml:space="preserve">Kết luận nào sau đây </w:t>
      </w:r>
      <w:r w:rsidRPr="00D32395">
        <w:rPr>
          <w:b/>
          <w:bCs/>
          <w:i/>
        </w:rPr>
        <w:t>đúng</w:t>
      </w:r>
      <w:r w:rsidRPr="00D32395">
        <w:rPr>
          <w:bCs/>
        </w:rPr>
        <w:t xml:space="preserve"> khi nói về độ dịch chuyển và quãng đường đi được của một vật?</w:t>
      </w:r>
    </w:p>
    <w:p w:rsidR="009D7C2B" w:rsidRPr="00D32395" w:rsidRDefault="009D7C2B" w:rsidP="009D7C2B">
      <w:pPr>
        <w:tabs>
          <w:tab w:val="left" w:pos="3402"/>
          <w:tab w:val="left" w:pos="5669"/>
          <w:tab w:val="left" w:pos="7937"/>
        </w:tabs>
        <w:ind w:firstLine="284"/>
        <w:jc w:val="both"/>
        <w:rPr>
          <w:bCs/>
        </w:rPr>
      </w:pPr>
      <w:r w:rsidRPr="00D32395">
        <w:rPr>
          <w:b/>
          <w:bCs/>
        </w:rPr>
        <w:t xml:space="preserve"> A. </w:t>
      </w:r>
      <w:r w:rsidRPr="00D32395">
        <w:rPr>
          <w:bCs/>
        </w:rPr>
        <w:t>Độ dịch chuyển và quãng đường đi được đều là đại lượng vô hướng.</w:t>
      </w:r>
    </w:p>
    <w:p w:rsidR="009D7C2B" w:rsidRPr="00D32395" w:rsidRDefault="009D7C2B" w:rsidP="009D7C2B">
      <w:pPr>
        <w:tabs>
          <w:tab w:val="left" w:pos="3402"/>
          <w:tab w:val="left" w:pos="5669"/>
          <w:tab w:val="left" w:pos="7937"/>
        </w:tabs>
        <w:ind w:firstLine="270"/>
        <w:jc w:val="both"/>
        <w:rPr>
          <w:bCs/>
        </w:rPr>
      </w:pPr>
      <w:r w:rsidRPr="00D32395">
        <w:rPr>
          <w:b/>
          <w:bCs/>
        </w:rPr>
        <w:t xml:space="preserve"> B. </w:t>
      </w:r>
      <w:r w:rsidRPr="00D32395">
        <w:rPr>
          <w:bCs/>
        </w:rPr>
        <w:t>Độ dịch chuyển là đại lượng vectơ còn quãng đường đi được là đại lượng vô hướng.</w:t>
      </w:r>
    </w:p>
    <w:p w:rsidR="009D7C2B" w:rsidRPr="00D32395" w:rsidRDefault="009D7C2B" w:rsidP="009D7C2B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D32395">
        <w:rPr>
          <w:b/>
          <w:bCs/>
        </w:rPr>
        <w:t xml:space="preserve"> C. </w:t>
      </w:r>
      <w:r w:rsidRPr="00D32395">
        <w:rPr>
          <w:bCs/>
        </w:rPr>
        <w:t>Độ dịch chuyển và quãng đường đi được đều là đại lượng vectơ.</w:t>
      </w:r>
    </w:p>
    <w:p w:rsidR="009D7C2B" w:rsidRPr="00D32395" w:rsidRDefault="009D7C2B" w:rsidP="009D7C2B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D32395">
        <w:rPr>
          <w:b/>
          <w:bCs/>
        </w:rPr>
        <w:t xml:space="preserve"> D. </w:t>
      </w:r>
      <w:r w:rsidRPr="00D32395">
        <w:rPr>
          <w:bCs/>
        </w:rPr>
        <w:t>Độ dịch chuyển và quãng đường đi được đều là đại lượng không âm.</w:t>
      </w:r>
    </w:p>
    <w:p w:rsidR="009D7C2B" w:rsidRPr="00D32395" w:rsidRDefault="009D7C2B" w:rsidP="009D7C2B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11</w:t>
      </w:r>
      <w:r w:rsidRPr="00D32395">
        <w:rPr>
          <w:b/>
        </w:rPr>
        <w:t xml:space="preserve">. </w:t>
      </w:r>
      <w:r w:rsidRPr="00D32395">
        <w:t>Tính chất nào sau đây là của vận tốc, không phải của tốc độ của một chuyển động?</w:t>
      </w:r>
    </w:p>
    <w:p w:rsidR="009D7C2B" w:rsidRPr="00D32395" w:rsidRDefault="009D7C2B" w:rsidP="009D7C2B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D32395">
        <w:rPr>
          <w:b/>
        </w:rPr>
        <w:t xml:space="preserve">      A. </w:t>
      </w:r>
      <w:r w:rsidRPr="00D32395">
        <w:t xml:space="preserve">Đặc trưng cho sự nhanh chậm của chuyển động.  </w:t>
      </w:r>
      <w:r w:rsidRPr="00D32395">
        <w:rPr>
          <w:b/>
        </w:rPr>
        <w:t xml:space="preserve">B. </w:t>
      </w:r>
      <w:r w:rsidRPr="00D32395">
        <w:t xml:space="preserve">Có đơn vị là </w:t>
      </w:r>
      <w:r w:rsidRPr="00D32395">
        <w:rPr>
          <w:position w:val="-6"/>
        </w:rPr>
        <w:object w:dxaOrig="680" w:dyaOrig="279">
          <v:shape id="_x0000_i1033" type="#_x0000_t75" style="width:33.4pt;height:14.25pt" o:ole="">
            <v:imagedata r:id="rId24" o:title=""/>
          </v:shape>
          <o:OLEObject Type="Embed" ProgID="Equation.DSMT4" ShapeID="_x0000_i1033" DrawAspect="Content" ObjectID="_1764597341" r:id="rId25"/>
        </w:object>
      </w:r>
    </w:p>
    <w:p w:rsidR="009D7C2B" w:rsidRPr="00D32395" w:rsidRDefault="009D7C2B" w:rsidP="009D7C2B">
      <w:pPr>
        <w:tabs>
          <w:tab w:val="left" w:pos="3240"/>
          <w:tab w:val="left" w:pos="5760"/>
          <w:tab w:val="left" w:pos="9360"/>
        </w:tabs>
        <w:jc w:val="both"/>
      </w:pPr>
      <w:r w:rsidRPr="00D32395">
        <w:rPr>
          <w:b/>
        </w:rPr>
        <w:t xml:space="preserve">      C. </w:t>
      </w:r>
      <w:r w:rsidRPr="00D32395">
        <w:t xml:space="preserve">Không thể có độ lớn bằng </w:t>
      </w:r>
      <w:r w:rsidRPr="00D32395">
        <w:rPr>
          <w:position w:val="-6"/>
        </w:rPr>
        <w:object w:dxaOrig="240" w:dyaOrig="279">
          <v:shape id="_x0000_i1034" type="#_x0000_t75" style="width:11.65pt;height:14.25pt" o:ole="">
            <v:imagedata r:id="rId26" o:title=""/>
          </v:shape>
          <o:OLEObject Type="Embed" ProgID="Equation.DSMT4" ShapeID="_x0000_i1034" DrawAspect="Content" ObjectID="_1764597342" r:id="rId27"/>
        </w:object>
      </w:r>
      <w:r w:rsidRPr="00D32395">
        <w:t xml:space="preserve">                                 </w:t>
      </w:r>
      <w:r w:rsidRPr="00D32395">
        <w:rPr>
          <w:b/>
        </w:rPr>
        <w:t xml:space="preserve">D. </w:t>
      </w:r>
      <w:r w:rsidRPr="00D32395">
        <w:t>Có phương xác định.</w:t>
      </w:r>
    </w:p>
    <w:p w:rsidR="009D7C2B" w:rsidRPr="00D32395" w:rsidRDefault="009D7C2B" w:rsidP="009D7C2B">
      <w:pPr>
        <w:jc w:val="both"/>
        <w:rPr>
          <w:sz w:val="23"/>
          <w:szCs w:val="23"/>
        </w:rPr>
      </w:pPr>
      <w:r w:rsidRPr="00D32395">
        <w:rPr>
          <w:b/>
          <w:sz w:val="23"/>
          <w:szCs w:val="23"/>
        </w:rPr>
        <w:t xml:space="preserve">Câu </w:t>
      </w:r>
      <w:r w:rsidR="0033441C" w:rsidRPr="00D32395">
        <w:rPr>
          <w:b/>
          <w:sz w:val="23"/>
          <w:szCs w:val="23"/>
        </w:rPr>
        <w:t>12</w:t>
      </w:r>
      <w:r w:rsidRPr="00D32395">
        <w:rPr>
          <w:b/>
          <w:sz w:val="23"/>
          <w:szCs w:val="23"/>
        </w:rPr>
        <w:t xml:space="preserve">. </w:t>
      </w:r>
      <w:r w:rsidRPr="00D32395">
        <w:rPr>
          <w:sz w:val="23"/>
          <w:szCs w:val="23"/>
        </w:rPr>
        <w:t xml:space="preserve">Đơn vị quãng đường là mét (m); Đơn vị thời gian là giây (s); Đơn vị vận tốc là: </w:t>
      </w:r>
    </w:p>
    <w:p w:rsidR="009D7C2B" w:rsidRPr="00D32395" w:rsidRDefault="009D7C2B" w:rsidP="009D7C2B">
      <w:pPr>
        <w:tabs>
          <w:tab w:val="left" w:pos="845"/>
        </w:tabs>
        <w:ind w:left="540"/>
        <w:jc w:val="both"/>
        <w:rPr>
          <w:sz w:val="23"/>
          <w:szCs w:val="23"/>
        </w:rPr>
      </w:pPr>
      <w:r w:rsidRPr="00D32395">
        <w:rPr>
          <w:b/>
          <w:bCs/>
          <w:sz w:val="23"/>
          <w:szCs w:val="23"/>
        </w:rPr>
        <w:t>A</w:t>
      </w:r>
      <w:r w:rsidRPr="00D32395">
        <w:rPr>
          <w:sz w:val="23"/>
          <w:szCs w:val="23"/>
        </w:rPr>
        <w:t xml:space="preserve">. m/s.                    </w:t>
      </w:r>
      <w:r w:rsidRPr="00D32395">
        <w:rPr>
          <w:b/>
          <w:bCs/>
          <w:sz w:val="23"/>
          <w:szCs w:val="23"/>
        </w:rPr>
        <w:t>B</w:t>
      </w:r>
      <w:r w:rsidRPr="00D32395">
        <w:rPr>
          <w:sz w:val="23"/>
          <w:szCs w:val="23"/>
        </w:rPr>
        <w:t>. m/s</w:t>
      </w:r>
      <w:r w:rsidRPr="00D32395">
        <w:rPr>
          <w:sz w:val="23"/>
          <w:szCs w:val="23"/>
          <w:vertAlign w:val="superscript"/>
        </w:rPr>
        <w:t>2</w:t>
      </w:r>
      <w:r w:rsidRPr="00D32395">
        <w:rPr>
          <w:sz w:val="23"/>
          <w:szCs w:val="23"/>
        </w:rPr>
        <w:t xml:space="preserve">.                          </w:t>
      </w:r>
      <w:r w:rsidRPr="00D32395">
        <w:rPr>
          <w:b/>
          <w:bCs/>
          <w:sz w:val="23"/>
          <w:szCs w:val="23"/>
        </w:rPr>
        <w:t>C</w:t>
      </w:r>
      <w:r w:rsidRPr="00D32395">
        <w:rPr>
          <w:sz w:val="23"/>
          <w:szCs w:val="23"/>
        </w:rPr>
        <w:t>. m</w:t>
      </w:r>
      <w:r w:rsidRPr="00D32395">
        <w:rPr>
          <w:sz w:val="23"/>
          <w:szCs w:val="23"/>
          <w:vertAlign w:val="superscript"/>
        </w:rPr>
        <w:t>2</w:t>
      </w:r>
      <w:r w:rsidRPr="00D32395">
        <w:rPr>
          <w:sz w:val="23"/>
          <w:szCs w:val="23"/>
        </w:rPr>
        <w:t xml:space="preserve">/s.                                </w:t>
      </w:r>
      <w:r w:rsidRPr="00D32395">
        <w:rPr>
          <w:b/>
          <w:bCs/>
          <w:sz w:val="23"/>
          <w:szCs w:val="23"/>
        </w:rPr>
        <w:t>D</w:t>
      </w:r>
      <w:r w:rsidRPr="00D32395">
        <w:rPr>
          <w:sz w:val="23"/>
          <w:szCs w:val="23"/>
        </w:rPr>
        <w:t>. m</w:t>
      </w:r>
      <w:r w:rsidRPr="00D32395">
        <w:rPr>
          <w:sz w:val="23"/>
          <w:szCs w:val="23"/>
          <w:vertAlign w:val="superscript"/>
        </w:rPr>
        <w:t>2</w:t>
      </w:r>
      <w:r w:rsidRPr="00D32395">
        <w:rPr>
          <w:sz w:val="23"/>
          <w:szCs w:val="23"/>
        </w:rPr>
        <w:t>/s</w:t>
      </w:r>
      <w:r w:rsidRPr="00D32395">
        <w:rPr>
          <w:sz w:val="23"/>
          <w:szCs w:val="23"/>
          <w:vertAlign w:val="superscript"/>
        </w:rPr>
        <w:t>2</w:t>
      </w:r>
      <w:r w:rsidRPr="00D32395">
        <w:rPr>
          <w:sz w:val="23"/>
          <w:szCs w:val="23"/>
        </w:rPr>
        <w:t>.</w:t>
      </w:r>
    </w:p>
    <w:p w:rsidR="0033441C" w:rsidRPr="00D32395" w:rsidRDefault="0033441C" w:rsidP="009D7C2B">
      <w:pPr>
        <w:tabs>
          <w:tab w:val="left" w:pos="845"/>
        </w:tabs>
        <w:ind w:left="540"/>
        <w:jc w:val="both"/>
        <w:rPr>
          <w:sz w:val="23"/>
          <w:szCs w:val="23"/>
        </w:rPr>
      </w:pPr>
    </w:p>
    <w:p w:rsidR="0033441C" w:rsidRPr="00D32395" w:rsidRDefault="0033441C" w:rsidP="009D7C2B">
      <w:pPr>
        <w:tabs>
          <w:tab w:val="left" w:pos="845"/>
        </w:tabs>
        <w:ind w:left="540"/>
        <w:jc w:val="both"/>
        <w:rPr>
          <w:sz w:val="23"/>
          <w:szCs w:val="23"/>
        </w:rPr>
      </w:pPr>
    </w:p>
    <w:p w:rsidR="0033441C" w:rsidRPr="00D32395" w:rsidRDefault="0033441C" w:rsidP="009D7C2B">
      <w:pPr>
        <w:tabs>
          <w:tab w:val="left" w:pos="845"/>
        </w:tabs>
        <w:ind w:left="540"/>
        <w:jc w:val="both"/>
        <w:rPr>
          <w:sz w:val="23"/>
          <w:szCs w:val="23"/>
        </w:rPr>
      </w:pPr>
    </w:p>
    <w:p w:rsidR="009D7C2B" w:rsidRPr="00D32395" w:rsidRDefault="009D7C2B" w:rsidP="009D7C2B">
      <w:pPr>
        <w:jc w:val="both"/>
      </w:pPr>
      <w:r w:rsidRPr="00D32395">
        <w:rPr>
          <w:b/>
        </w:rPr>
        <w:lastRenderedPageBreak/>
        <w:t xml:space="preserve">Câu </w:t>
      </w:r>
      <w:r w:rsidR="0033441C" w:rsidRPr="00D32395">
        <w:rPr>
          <w:b/>
        </w:rPr>
        <w:t>13</w:t>
      </w:r>
      <w:r w:rsidRPr="00D32395">
        <w:rPr>
          <w:b/>
        </w:rPr>
        <w:t xml:space="preserve">. </w:t>
      </w:r>
      <w:r w:rsidRPr="00D32395">
        <w:t xml:space="preserve">Đồ thị nào ở hình dưới đây là đồ thị độ dời – thời gian của chuyển động thẳng đều? </w:t>
      </w:r>
    </w:p>
    <w:p w:rsidR="009D7C2B" w:rsidRPr="00D32395" w:rsidRDefault="009D7C2B" w:rsidP="009D7C2B">
      <w:pPr>
        <w:jc w:val="center"/>
      </w:pPr>
      <w:r w:rsidRPr="00D32395">
        <w:rPr>
          <w:noProof/>
        </w:rPr>
        <w:drawing>
          <wp:inline distT="0" distB="0" distL="0" distR="0" wp14:anchorId="7DAFB496" wp14:editId="58AFCC90">
            <wp:extent cx="5695950" cy="1209675"/>
            <wp:effectExtent l="0" t="0" r="0" b="9525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C2B" w:rsidRPr="00D32395" w:rsidRDefault="009D7C2B" w:rsidP="009D7C2B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D32395">
        <w:rPr>
          <w:b/>
        </w:rPr>
        <w:t>A.</w:t>
      </w:r>
      <w:r w:rsidRPr="00D32395">
        <w:t xml:space="preserve"> Hình I.</w:t>
      </w:r>
      <w:r w:rsidRPr="00D32395">
        <w:tab/>
      </w:r>
      <w:r w:rsidRPr="00D32395">
        <w:rPr>
          <w:b/>
        </w:rPr>
        <w:t>B.</w:t>
      </w:r>
      <w:r w:rsidRPr="00D32395">
        <w:t xml:space="preserve"> Hình II.</w:t>
      </w:r>
      <w:r w:rsidRPr="00D32395">
        <w:tab/>
      </w:r>
      <w:r w:rsidRPr="00D32395">
        <w:rPr>
          <w:b/>
        </w:rPr>
        <w:t>C.</w:t>
      </w:r>
      <w:r w:rsidRPr="00D32395">
        <w:t xml:space="preserve"> Hình III.</w:t>
      </w:r>
      <w:r w:rsidRPr="00D32395">
        <w:tab/>
      </w:r>
      <w:r w:rsidRPr="00D32395">
        <w:rPr>
          <w:b/>
        </w:rPr>
        <w:t>D.</w:t>
      </w:r>
      <w:r w:rsidRPr="00D32395">
        <w:t xml:space="preserve"> Hình IV.</w:t>
      </w:r>
    </w:p>
    <w:p w:rsidR="009D7C2B" w:rsidRPr="00D32395" w:rsidRDefault="009D7C2B" w:rsidP="009D7C2B">
      <w:pPr>
        <w:tabs>
          <w:tab w:val="left" w:pos="3240"/>
          <w:tab w:val="left" w:pos="5760"/>
          <w:tab w:val="left" w:pos="9360"/>
        </w:tabs>
        <w:jc w:val="both"/>
        <w:rPr>
          <w:sz w:val="23"/>
          <w:szCs w:val="23"/>
        </w:rPr>
      </w:pPr>
      <w:r w:rsidRPr="00D32395">
        <w:rPr>
          <w:noProof/>
          <w:sz w:val="23"/>
          <w:szCs w:val="23"/>
        </w:rPr>
        <w:drawing>
          <wp:anchor distT="0" distB="0" distL="114300" distR="114300" simplePos="0" relativeHeight="251659264" behindDoc="0" locked="0" layoutInCell="1" allowOverlap="1" wp14:anchorId="6B4783B5" wp14:editId="319496F7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644650" cy="9791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2395">
        <w:rPr>
          <w:b/>
          <w:sz w:val="23"/>
          <w:szCs w:val="23"/>
        </w:rPr>
        <w:t xml:space="preserve">Câu </w:t>
      </w:r>
      <w:r w:rsidR="0033441C" w:rsidRPr="00D32395">
        <w:rPr>
          <w:b/>
          <w:sz w:val="23"/>
          <w:szCs w:val="23"/>
        </w:rPr>
        <w:t>14</w:t>
      </w:r>
      <w:r w:rsidRPr="00D32395">
        <w:rPr>
          <w:b/>
          <w:sz w:val="23"/>
          <w:szCs w:val="23"/>
        </w:rPr>
        <w:t xml:space="preserve">. </w:t>
      </w:r>
      <w:r w:rsidRPr="00D32395">
        <w:rPr>
          <w:sz w:val="23"/>
          <w:szCs w:val="23"/>
        </w:rPr>
        <w:t xml:space="preserve">Theo đồ thị ở </w:t>
      </w:r>
      <w:r w:rsidRPr="00D32395">
        <w:rPr>
          <w:i/>
          <w:sz w:val="23"/>
          <w:szCs w:val="23"/>
        </w:rPr>
        <w:t>Hình 7.1</w:t>
      </w:r>
      <w:r w:rsidRPr="00D32395">
        <w:rPr>
          <w:sz w:val="23"/>
          <w:szCs w:val="23"/>
        </w:rPr>
        <w:t>,</w: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>vật chuyển động thẳng đều trong khoảng thời gian</w:t>
      </w:r>
    </w:p>
    <w:p w:rsidR="009D7C2B" w:rsidRPr="00D32395" w:rsidRDefault="009D7C2B" w:rsidP="009D7C2B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D32395">
        <w:rPr>
          <w:b/>
          <w:sz w:val="23"/>
          <w:szCs w:val="23"/>
        </w:rPr>
        <w:t xml:space="preserve">      A. </w:t>
      </w:r>
      <w:r w:rsidRPr="00D32395">
        <w:rPr>
          <w:sz w:val="23"/>
          <w:szCs w:val="23"/>
        </w:rPr>
        <w:t xml:space="preserve">từ </w:t>
      </w:r>
      <w:r w:rsidRPr="00D32395">
        <w:rPr>
          <w:position w:val="-6"/>
          <w:sz w:val="23"/>
          <w:szCs w:val="23"/>
        </w:rPr>
        <w:object w:dxaOrig="200" w:dyaOrig="279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764597343" r:id="rId31"/>
        </w:objec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đến </w:t>
      </w:r>
      <w:r w:rsidRPr="00D32395">
        <w:rPr>
          <w:position w:val="-12"/>
          <w:sz w:val="23"/>
          <w:szCs w:val="23"/>
        </w:rPr>
        <w:object w:dxaOrig="320" w:dyaOrig="360">
          <v:shape id="_x0000_i1036" type="#_x0000_t75" style="width:15.4pt;height:18.4pt" o:ole="">
            <v:imagedata r:id="rId32" o:title=""/>
          </v:shape>
          <o:OLEObject Type="Embed" ProgID="Equation.DSMT4" ShapeID="_x0000_i1036" DrawAspect="Content" ObjectID="_1764597344" r:id="rId33"/>
        </w:object>
      </w:r>
      <w:r w:rsidRPr="00D32395">
        <w:rPr>
          <w:b/>
          <w:sz w:val="23"/>
          <w:szCs w:val="23"/>
        </w:rPr>
        <w:t xml:space="preserve">                                                    B. </w:t>
      </w:r>
      <w:r w:rsidRPr="00D32395">
        <w:rPr>
          <w:sz w:val="23"/>
          <w:szCs w:val="23"/>
        </w:rPr>
        <w:t xml:space="preserve">từ </w:t>
      </w:r>
      <w:r w:rsidRPr="00D32395">
        <w:rPr>
          <w:position w:val="-12"/>
          <w:sz w:val="23"/>
          <w:szCs w:val="23"/>
        </w:rPr>
        <w:object w:dxaOrig="220" w:dyaOrig="360">
          <v:shape id="_x0000_i1037" type="#_x0000_t75" style="width:10.9pt;height:18.4pt" o:ole="">
            <v:imagedata r:id="rId34" o:title=""/>
          </v:shape>
          <o:OLEObject Type="Embed" ProgID="Equation.DSMT4" ShapeID="_x0000_i1037" DrawAspect="Content" ObjectID="_1764597345" r:id="rId35"/>
        </w:objec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đến </w:t>
      </w:r>
      <w:r w:rsidRPr="00D32395">
        <w:rPr>
          <w:position w:val="-12"/>
          <w:sz w:val="23"/>
          <w:szCs w:val="23"/>
        </w:rPr>
        <w:object w:dxaOrig="320" w:dyaOrig="360">
          <v:shape id="_x0000_i1038" type="#_x0000_t75" style="width:15.4pt;height:18.4pt" o:ole="">
            <v:imagedata r:id="rId36" o:title=""/>
          </v:shape>
          <o:OLEObject Type="Embed" ProgID="Equation.DSMT4" ShapeID="_x0000_i1038" DrawAspect="Content" ObjectID="_1764597346" r:id="rId37"/>
        </w:object>
      </w:r>
      <w:r w:rsidRPr="00D32395">
        <w:rPr>
          <w:b/>
          <w:sz w:val="23"/>
          <w:szCs w:val="23"/>
        </w:rPr>
        <w:t xml:space="preserve">       </w:t>
      </w:r>
    </w:p>
    <w:p w:rsidR="009D7C2B" w:rsidRPr="00D32395" w:rsidRDefault="009D7C2B" w:rsidP="009D7C2B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D32395">
        <w:rPr>
          <w:b/>
          <w:sz w:val="23"/>
          <w:szCs w:val="23"/>
        </w:rPr>
        <w:t xml:space="preserve">       C. </w:t>
      </w:r>
      <w:r w:rsidRPr="00D32395">
        <w:rPr>
          <w:sz w:val="23"/>
          <w:szCs w:val="23"/>
        </w:rPr>
        <w:t xml:space="preserve">từ </w:t>
      </w:r>
      <w:r w:rsidRPr="00D32395">
        <w:rPr>
          <w:position w:val="-6"/>
          <w:sz w:val="23"/>
          <w:szCs w:val="23"/>
        </w:rPr>
        <w:object w:dxaOrig="200" w:dyaOrig="279">
          <v:shape id="_x0000_i1039" type="#_x0000_t75" style="width:9.75pt;height:14.25pt" o:ole="">
            <v:imagedata r:id="rId38" o:title=""/>
          </v:shape>
          <o:OLEObject Type="Embed" ProgID="Equation.DSMT4" ShapeID="_x0000_i1039" DrawAspect="Content" ObjectID="_1764597347" r:id="rId39"/>
        </w:objec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đến </w:t>
      </w:r>
      <w:r w:rsidRPr="00D32395">
        <w:rPr>
          <w:position w:val="-12"/>
          <w:sz w:val="23"/>
          <w:szCs w:val="23"/>
        </w:rPr>
        <w:object w:dxaOrig="220" w:dyaOrig="360">
          <v:shape id="_x0000_i1040" type="#_x0000_t75" style="width:10.9pt;height:18.4pt" o:ole="">
            <v:imagedata r:id="rId40" o:title=""/>
          </v:shape>
          <o:OLEObject Type="Embed" ProgID="Equation.DSMT4" ShapeID="_x0000_i1040" DrawAspect="Content" ObjectID="_1764597348" r:id="rId41"/>
        </w:object>
      </w:r>
      <w:r w:rsidRPr="00D32395">
        <w:rPr>
          <w:b/>
          <w:sz w:val="23"/>
          <w:szCs w:val="23"/>
        </w:rPr>
        <w:t xml:space="preserve"> </w:t>
      </w:r>
      <w:r w:rsidRPr="00D32395">
        <w:rPr>
          <w:sz w:val="23"/>
          <w:szCs w:val="23"/>
        </w:rPr>
        <w:t>và</w:t>
      </w:r>
      <w:r w:rsidRPr="00D32395">
        <w:rPr>
          <w:b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từ </w:t>
      </w:r>
      <w:r w:rsidRPr="00D32395">
        <w:rPr>
          <w:position w:val="-12"/>
          <w:sz w:val="23"/>
          <w:szCs w:val="23"/>
        </w:rPr>
        <w:object w:dxaOrig="240" w:dyaOrig="360">
          <v:shape id="_x0000_i1041" type="#_x0000_t75" style="width:11.65pt;height:18.4pt" o:ole="">
            <v:imagedata r:id="rId42" o:title=""/>
          </v:shape>
          <o:OLEObject Type="Embed" ProgID="Equation.DSMT4" ShapeID="_x0000_i1041" DrawAspect="Content" ObjectID="_1764597349" r:id="rId43"/>
        </w:objec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đến </w:t>
      </w:r>
      <w:r w:rsidRPr="00D32395">
        <w:rPr>
          <w:position w:val="-12"/>
          <w:sz w:val="23"/>
          <w:szCs w:val="23"/>
        </w:rPr>
        <w:object w:dxaOrig="320" w:dyaOrig="360">
          <v:shape id="_x0000_i1042" type="#_x0000_t75" style="width:15.4pt;height:18.4pt" o:ole="">
            <v:imagedata r:id="rId44" o:title=""/>
          </v:shape>
          <o:OLEObject Type="Embed" ProgID="Equation.DSMT4" ShapeID="_x0000_i1042" DrawAspect="Content" ObjectID="_1764597350" r:id="rId45"/>
        </w:object>
      </w:r>
      <w:r w:rsidRPr="00D32395">
        <w:rPr>
          <w:b/>
          <w:sz w:val="23"/>
          <w:szCs w:val="23"/>
        </w:rPr>
        <w:t xml:space="preserve">                        D.</w:t>
      </w:r>
      <w:r w:rsidRPr="00D32395">
        <w:rPr>
          <w:sz w:val="23"/>
          <w:szCs w:val="23"/>
        </w:rPr>
        <w:t xml:space="preserve"> từ </w:t>
      </w:r>
      <w:r w:rsidRPr="00D32395">
        <w:rPr>
          <w:position w:val="-6"/>
          <w:sz w:val="23"/>
          <w:szCs w:val="23"/>
        </w:rPr>
        <w:object w:dxaOrig="200" w:dyaOrig="279">
          <v:shape id="_x0000_i1043" type="#_x0000_t75" style="width:9.75pt;height:14.25pt" o:ole="">
            <v:imagedata r:id="rId46" o:title=""/>
          </v:shape>
          <o:OLEObject Type="Embed" ProgID="Equation.DSMT4" ShapeID="_x0000_i1043" DrawAspect="Content" ObjectID="_1764597351" r:id="rId47"/>
        </w:object>
      </w:r>
      <w:r w:rsidRPr="00D32395">
        <w:rPr>
          <w:position w:val="-10"/>
          <w:sz w:val="23"/>
          <w:szCs w:val="23"/>
        </w:rPr>
        <w:t xml:space="preserve"> </w:t>
      </w:r>
      <w:r w:rsidRPr="00D32395">
        <w:rPr>
          <w:sz w:val="23"/>
          <w:szCs w:val="23"/>
        </w:rPr>
        <w:t xml:space="preserve">đến </w:t>
      </w:r>
      <w:r w:rsidRPr="00D32395">
        <w:rPr>
          <w:position w:val="-12"/>
          <w:sz w:val="23"/>
          <w:szCs w:val="23"/>
        </w:rPr>
        <w:object w:dxaOrig="320" w:dyaOrig="360">
          <v:shape id="_x0000_i1044" type="#_x0000_t75" style="width:15.4pt;height:18.4pt" o:ole="">
            <v:imagedata r:id="rId48" o:title=""/>
          </v:shape>
          <o:OLEObject Type="Embed" ProgID="Equation.DSMT4" ShapeID="_x0000_i1044" DrawAspect="Content" ObjectID="_1764597352" r:id="rId49"/>
        </w:object>
      </w:r>
    </w:p>
    <w:p w:rsidR="009D7C2B" w:rsidRPr="00D32395" w:rsidRDefault="009D7C2B" w:rsidP="009D7C2B">
      <w:pPr>
        <w:tabs>
          <w:tab w:val="left" w:pos="539"/>
        </w:tabs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15</w:t>
      </w:r>
      <w:r w:rsidRPr="00D32395">
        <w:rPr>
          <w:b/>
        </w:rPr>
        <w:t xml:space="preserve">. </w:t>
      </w:r>
      <w:r w:rsidRPr="00D32395">
        <w:t>Chuyển động nào sau đây là chuyển động biến</w:t>
      </w:r>
      <w:r w:rsidRPr="00D32395">
        <w:rPr>
          <w:spacing w:val="-11"/>
        </w:rPr>
        <w:t xml:space="preserve"> </w:t>
      </w:r>
      <w:r w:rsidRPr="00D32395">
        <w:t>đổi?</w:t>
      </w:r>
    </w:p>
    <w:p w:rsidR="009D7C2B" w:rsidRPr="00D32395" w:rsidRDefault="009D7C2B" w:rsidP="009D7C2B">
      <w:pPr>
        <w:tabs>
          <w:tab w:val="left" w:pos="833"/>
        </w:tabs>
        <w:ind w:left="540"/>
        <w:jc w:val="both"/>
      </w:pPr>
      <w:r w:rsidRPr="00D32395">
        <w:rPr>
          <w:b/>
          <w:bCs/>
        </w:rPr>
        <w:t>A</w:t>
      </w:r>
      <w:r w:rsidRPr="00D32395">
        <w:t>. Chuyển động có độ dịch chuyển tăng đều theo thời</w:t>
      </w:r>
      <w:r w:rsidRPr="00D32395">
        <w:rPr>
          <w:spacing w:val="-10"/>
        </w:rPr>
        <w:t xml:space="preserve"> </w:t>
      </w:r>
      <w:r w:rsidRPr="00D32395">
        <w:t>gian.</w:t>
      </w:r>
    </w:p>
    <w:p w:rsidR="009D7C2B" w:rsidRPr="00D32395" w:rsidRDefault="009D7C2B" w:rsidP="009D7C2B">
      <w:pPr>
        <w:tabs>
          <w:tab w:val="left" w:pos="833"/>
        </w:tabs>
        <w:ind w:left="540"/>
        <w:jc w:val="both"/>
      </w:pPr>
      <w:r w:rsidRPr="00D32395">
        <w:rPr>
          <w:b/>
          <w:bCs/>
        </w:rPr>
        <w:t>B</w:t>
      </w:r>
      <w:r w:rsidRPr="00D32395">
        <w:t>. Chuyển động có độ dịch chuyển giảm đều theo thời</w:t>
      </w:r>
      <w:r w:rsidRPr="00D32395">
        <w:rPr>
          <w:spacing w:val="-12"/>
        </w:rPr>
        <w:t xml:space="preserve"> </w:t>
      </w:r>
      <w:r w:rsidRPr="00D32395">
        <w:t>gian.</w:t>
      </w:r>
    </w:p>
    <w:p w:rsidR="009D7C2B" w:rsidRPr="00D32395" w:rsidRDefault="009D7C2B" w:rsidP="009D7C2B">
      <w:pPr>
        <w:tabs>
          <w:tab w:val="left" w:pos="845"/>
        </w:tabs>
        <w:ind w:left="540"/>
        <w:jc w:val="both"/>
      </w:pPr>
      <w:r w:rsidRPr="00D32395">
        <w:rPr>
          <w:b/>
          <w:bCs/>
        </w:rPr>
        <w:t>C</w:t>
      </w:r>
      <w:r w:rsidRPr="00D32395">
        <w:t>. Chuyển động có độ dịch chuyển không đổi theo thời</w:t>
      </w:r>
      <w:r w:rsidRPr="00D32395">
        <w:rPr>
          <w:spacing w:val="-10"/>
        </w:rPr>
        <w:t xml:space="preserve"> </w:t>
      </w:r>
      <w:r w:rsidRPr="00D32395">
        <w:t>gian.</w:t>
      </w:r>
    </w:p>
    <w:p w:rsidR="009D7C2B" w:rsidRPr="00D32395" w:rsidRDefault="009D7C2B" w:rsidP="009D7C2B">
      <w:pPr>
        <w:tabs>
          <w:tab w:val="left" w:pos="845"/>
        </w:tabs>
        <w:ind w:left="562"/>
        <w:jc w:val="both"/>
      </w:pPr>
      <w:r w:rsidRPr="00D32395">
        <w:rPr>
          <w:b/>
          <w:bCs/>
        </w:rPr>
        <w:t>D</w:t>
      </w:r>
      <w:r w:rsidRPr="00D32395">
        <w:t>. Chuyển động tròn</w:t>
      </w:r>
      <w:r w:rsidRPr="00D32395">
        <w:rPr>
          <w:spacing w:val="-3"/>
        </w:rPr>
        <w:t xml:space="preserve"> </w:t>
      </w:r>
      <w:r w:rsidRPr="00D32395">
        <w:t>đều.</w:t>
      </w:r>
    </w:p>
    <w:p w:rsidR="009D7C2B" w:rsidRPr="00D32395" w:rsidRDefault="009D7C2B" w:rsidP="009D7C2B">
      <w:pPr>
        <w:jc w:val="both"/>
      </w:pPr>
      <w:r w:rsidRPr="00D32395">
        <w:rPr>
          <w:b/>
        </w:rPr>
        <w:t xml:space="preserve">Câu </w:t>
      </w:r>
      <w:r w:rsidR="0033441C" w:rsidRPr="00D32395">
        <w:rPr>
          <w:b/>
        </w:rPr>
        <w:t>16</w:t>
      </w:r>
      <w:r w:rsidRPr="00D32395">
        <w:rPr>
          <w:b/>
        </w:rPr>
        <w:t xml:space="preserve">. </w:t>
      </w:r>
      <w:r w:rsidRPr="00D32395">
        <w:t>Chuyển động thẳng chậm dần đều có tính chất nào sau đây?</w:t>
      </w:r>
    </w:p>
    <w:p w:rsidR="009D7C2B" w:rsidRPr="00D32395" w:rsidRDefault="009D7C2B" w:rsidP="009D7C2B">
      <w:pPr>
        <w:tabs>
          <w:tab w:val="left" w:pos="284"/>
        </w:tabs>
        <w:jc w:val="both"/>
      </w:pPr>
      <w:r w:rsidRPr="00D32395">
        <w:rPr>
          <w:b/>
          <w:bCs/>
        </w:rPr>
        <w:tab/>
        <w:t>A.</w:t>
      </w:r>
      <w:r w:rsidRPr="00D32395">
        <w:t xml:space="preserve"> Gia tốc tăng đều theo thời gian.</w:t>
      </w:r>
    </w:p>
    <w:p w:rsidR="009D7C2B" w:rsidRPr="00D32395" w:rsidRDefault="009D7C2B" w:rsidP="009D7C2B">
      <w:pPr>
        <w:tabs>
          <w:tab w:val="left" w:pos="284"/>
        </w:tabs>
        <w:jc w:val="both"/>
      </w:pPr>
      <w:r w:rsidRPr="00D32395">
        <w:rPr>
          <w:b/>
          <w:bCs/>
        </w:rPr>
        <w:tab/>
        <w:t>B.</w:t>
      </w:r>
      <w:r w:rsidRPr="00D32395">
        <w:t xml:space="preserve"> Vận tốc giảm đều theo thời gian.</w:t>
      </w:r>
    </w:p>
    <w:p w:rsidR="009D7C2B" w:rsidRPr="00D32395" w:rsidRDefault="009D7C2B" w:rsidP="009D7C2B">
      <w:pPr>
        <w:tabs>
          <w:tab w:val="left" w:pos="284"/>
        </w:tabs>
        <w:jc w:val="both"/>
      </w:pPr>
      <w:r w:rsidRPr="00D32395">
        <w:rPr>
          <w:b/>
          <w:bCs/>
        </w:rPr>
        <w:tab/>
        <w:t>C.</w:t>
      </w:r>
      <w:r w:rsidRPr="00D32395">
        <w:t xml:space="preserve"> Gia tốc giảm đều theo thời gian.</w:t>
      </w:r>
    </w:p>
    <w:p w:rsidR="009D7C2B" w:rsidRPr="00D32395" w:rsidRDefault="009D7C2B" w:rsidP="009D7C2B">
      <w:pPr>
        <w:tabs>
          <w:tab w:val="left" w:pos="284"/>
        </w:tabs>
        <w:jc w:val="both"/>
      </w:pPr>
      <w:r w:rsidRPr="00D32395">
        <w:rPr>
          <w:b/>
          <w:bCs/>
        </w:rPr>
        <w:tab/>
        <w:t>D.</w:t>
      </w:r>
      <w:r w:rsidRPr="00D32395">
        <w:t xml:space="preserve"> Vận tốc tăng đều theo thời gian.</w:t>
      </w:r>
    </w:p>
    <w:p w:rsidR="009D7C2B" w:rsidRPr="00D32395" w:rsidRDefault="009D7C2B" w:rsidP="00A77C74">
      <w:pPr>
        <w:tabs>
          <w:tab w:val="left" w:pos="426"/>
          <w:tab w:val="left" w:pos="2552"/>
          <w:tab w:val="left" w:pos="5387"/>
          <w:tab w:val="left" w:pos="7655"/>
        </w:tabs>
        <w:jc w:val="both"/>
      </w:pPr>
    </w:p>
    <w:bookmarkEnd w:id="0"/>
    <w:p w:rsidR="00647991" w:rsidRPr="00D32395" w:rsidRDefault="00647991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  <w:lang w:val="nl-NL"/>
        </w:rPr>
      </w:pPr>
      <w:r w:rsidRPr="00D32395">
        <w:rPr>
          <w:b/>
          <w:bCs/>
        </w:rPr>
        <w:t xml:space="preserve">B. Phần tự luận </w:t>
      </w:r>
      <w:r w:rsidRPr="00D32395">
        <w:rPr>
          <w:b/>
          <w:bCs/>
          <w:iCs/>
          <w:lang w:val="nl-NL"/>
        </w:rPr>
        <w:t>(6 điểm)</w:t>
      </w:r>
    </w:p>
    <w:p w:rsidR="00085639" w:rsidRPr="00D32395" w:rsidRDefault="0016388B" w:rsidP="00A43060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lang w:val="nl-NL"/>
        </w:rPr>
      </w:pPr>
      <w:r w:rsidRPr="00D32395">
        <w:rPr>
          <w:b/>
          <w:bCs/>
          <w:lang w:val="pt-BR"/>
        </w:rPr>
        <w:t xml:space="preserve">Bài </w:t>
      </w:r>
      <w:r w:rsidRPr="00D32395">
        <w:rPr>
          <w:b/>
          <w:bCs/>
          <w:lang w:val="nl-NL"/>
        </w:rPr>
        <w:t>1.( 2 điểm)</w:t>
      </w:r>
      <w:r w:rsidR="00643ECD" w:rsidRPr="00D32395">
        <w:rPr>
          <w:b/>
          <w:bCs/>
          <w:lang w:val="nl-NL"/>
        </w:rPr>
        <w:t>.</w:t>
      </w:r>
      <w:r w:rsidR="00A43060" w:rsidRPr="00D32395">
        <w:rPr>
          <w:b/>
          <w:bCs/>
          <w:lang w:val="nl-NL"/>
        </w:rPr>
        <w:t xml:space="preserve"> </w:t>
      </w:r>
    </w:p>
    <w:p w:rsidR="00D14CE4" w:rsidRPr="00D32395" w:rsidRDefault="00A43060" w:rsidP="00085639">
      <w:pPr>
        <w:pBdr>
          <w:top w:val="nil"/>
          <w:left w:val="nil"/>
          <w:bottom w:val="nil"/>
          <w:right w:val="nil"/>
          <w:between w:val="nil"/>
        </w:pBdr>
        <w:ind w:firstLine="720"/>
        <w:jc w:val="both"/>
        <w:rPr>
          <w:lang w:val="nl-NL"/>
        </w:rPr>
      </w:pPr>
      <w:r w:rsidRPr="00D32395">
        <w:rPr>
          <w:lang w:val="nl-NL"/>
        </w:rPr>
        <w:t>Thả</w:t>
      </w:r>
      <w:r w:rsidR="00D14CE4" w:rsidRPr="00D32395">
        <w:rPr>
          <w:lang w:val="nl-NL"/>
        </w:rPr>
        <w:t xml:space="preserve"> một vật rơi tự do từ độ cao 80m</w:t>
      </w:r>
      <w:r w:rsidRPr="00D32395">
        <w:rPr>
          <w:lang w:val="nl-NL"/>
        </w:rPr>
        <w:t xml:space="preserve"> xuống đất, cho </w:t>
      </w:r>
      <w:r w:rsidR="00D14CE4" w:rsidRPr="00D32395">
        <w:rPr>
          <w:lang w:val="nl-NL"/>
        </w:rPr>
        <w:t xml:space="preserve"> g = 10m/s</w:t>
      </w:r>
      <w:r w:rsidR="00D14CE4" w:rsidRPr="00D32395">
        <w:rPr>
          <w:vertAlign w:val="superscript"/>
          <w:lang w:val="nl-NL"/>
        </w:rPr>
        <w:t>2</w:t>
      </w:r>
      <w:r w:rsidR="00D14CE4" w:rsidRPr="00D32395">
        <w:rPr>
          <w:lang w:val="nl-NL"/>
        </w:rPr>
        <w:t>.</w:t>
      </w:r>
    </w:p>
    <w:p w:rsidR="00D14CE4" w:rsidRPr="00D32395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D32395">
        <w:rPr>
          <w:b/>
          <w:bCs/>
          <w:lang w:val="nl-NL"/>
        </w:rPr>
        <w:t xml:space="preserve">a. </w:t>
      </w:r>
      <w:r w:rsidRPr="00D32395">
        <w:rPr>
          <w:lang w:val="nl-NL"/>
        </w:rPr>
        <w:t xml:space="preserve">Tính thời gian vật rơi </w:t>
      </w:r>
      <w:r w:rsidR="00E354C1" w:rsidRPr="00D32395">
        <w:rPr>
          <w:lang w:val="nl-NL"/>
        </w:rPr>
        <w:t>của vật</w:t>
      </w:r>
      <w:r w:rsidRPr="00D32395">
        <w:rPr>
          <w:lang w:val="nl-NL"/>
        </w:rPr>
        <w:t>.</w:t>
      </w:r>
    </w:p>
    <w:p w:rsidR="00D14CE4" w:rsidRPr="00D32395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D32395">
        <w:rPr>
          <w:rStyle w:val="Strong"/>
        </w:rPr>
        <w:t>b.</w:t>
      </w:r>
      <w:r w:rsidRPr="00D32395">
        <w:rPr>
          <w:lang w:val="nl-NL"/>
        </w:rPr>
        <w:t xml:space="preserve"> </w:t>
      </w:r>
      <w:r w:rsidR="00E354C1" w:rsidRPr="00D32395">
        <w:rPr>
          <w:lang w:val="nl-NL"/>
        </w:rPr>
        <w:t xml:space="preserve">Trong giây </w:t>
      </w:r>
      <w:r w:rsidRPr="00D32395">
        <w:rPr>
          <w:lang w:val="nl-NL"/>
        </w:rPr>
        <w:t>cuối cùng</w:t>
      </w:r>
      <w:r w:rsidR="00E354C1" w:rsidRPr="00D32395">
        <w:rPr>
          <w:lang w:val="nl-NL"/>
        </w:rPr>
        <w:t xml:space="preserve"> vật rơi được quãng đường bao nhiêu mét?</w:t>
      </w:r>
    </w:p>
    <w:p w:rsidR="00A43060" w:rsidRPr="00D32395" w:rsidRDefault="00A43060" w:rsidP="00D14CE4">
      <w:pPr>
        <w:spacing w:line="276" w:lineRule="auto"/>
        <w:jc w:val="both"/>
        <w:rPr>
          <w:b/>
          <w:bCs/>
          <w:lang w:val="nl-NL"/>
        </w:rPr>
      </w:pPr>
      <w:r w:rsidRPr="00D32395">
        <w:rPr>
          <w:b/>
          <w:bCs/>
          <w:lang w:val="pt-BR"/>
        </w:rPr>
        <w:t xml:space="preserve">Bài </w:t>
      </w:r>
      <w:r w:rsidRPr="00D32395">
        <w:rPr>
          <w:b/>
          <w:bCs/>
          <w:lang w:val="nl-NL"/>
        </w:rPr>
        <w:t>2.( 2 điểm)</w:t>
      </w:r>
      <w:r w:rsidR="00643ECD" w:rsidRPr="00D32395">
        <w:rPr>
          <w:b/>
          <w:bCs/>
          <w:lang w:val="nl-NL"/>
        </w:rPr>
        <w:t>.</w:t>
      </w:r>
    </w:p>
    <w:p w:rsidR="00CA1A30" w:rsidRPr="00D32395" w:rsidRDefault="00CA1A30" w:rsidP="00CA1A30">
      <w:pPr>
        <w:spacing w:line="276" w:lineRule="auto"/>
        <w:ind w:firstLine="720"/>
        <w:jc w:val="both"/>
      </w:pPr>
      <w:r w:rsidRPr="00D32395">
        <w:t xml:space="preserve">Cho hai lực đồng quy có độ lớn </w:t>
      </w:r>
      <w:r w:rsidRPr="00D32395">
        <w:rPr>
          <w:rFonts w:eastAsiaTheme="minorHAnsi"/>
          <w:position w:val="-12"/>
        </w:rPr>
        <w:object w:dxaOrig="960" w:dyaOrig="360" w14:anchorId="0E38C5EC">
          <v:shape id="_x0000_i1045" type="#_x0000_t75" style="width:49.15pt;height:19.5pt" o:ole="">
            <v:imagedata r:id="rId50" o:title=""/>
          </v:shape>
          <o:OLEObject Type="Embed" ProgID="Equation.DSMT4" ShapeID="_x0000_i1045" DrawAspect="Content" ObjectID="_1764597353" r:id="rId51"/>
        </w:object>
      </w:r>
      <w:r w:rsidRPr="00D32395">
        <w:t xml:space="preserve"> và </w:t>
      </w:r>
      <w:r w:rsidRPr="00D32395">
        <w:rPr>
          <w:rFonts w:eastAsiaTheme="minorHAnsi"/>
          <w:position w:val="-12"/>
        </w:rPr>
        <w:object w:dxaOrig="980" w:dyaOrig="360" w14:anchorId="330DACA0">
          <v:shape id="_x0000_i1046" type="#_x0000_t75" style="width:48.4pt;height:19.5pt" o:ole="">
            <v:imagedata r:id="rId52" o:title=""/>
          </v:shape>
          <o:OLEObject Type="Embed" ProgID="Equation.DSMT4" ShapeID="_x0000_i1046" DrawAspect="Content" ObjectID="_1764597354" r:id="rId53"/>
        </w:object>
      </w:r>
      <w:r w:rsidRPr="00D32395">
        <w:t xml:space="preserve">. Nếu hợp lực </w:t>
      </w:r>
      <w:r w:rsidR="00B8436E" w:rsidRPr="00D32395">
        <w:t xml:space="preserve">của hai lực này </w:t>
      </w:r>
      <w:r w:rsidRPr="00D32395">
        <w:t xml:space="preserve">có độ lớn </w:t>
      </w:r>
      <w:r w:rsidRPr="00D32395">
        <w:rPr>
          <w:rFonts w:eastAsiaTheme="minorHAnsi"/>
          <w:position w:val="-6"/>
        </w:rPr>
        <w:object w:dxaOrig="920" w:dyaOrig="279" w14:anchorId="2EA45150">
          <v:shape id="_x0000_i1047" type="#_x0000_t75" style="width:61.5pt;height:15.4pt" o:ole="">
            <v:imagedata r:id="rId54" o:title=""/>
          </v:shape>
          <o:OLEObject Type="Embed" ProgID="Equation.DSMT4" ShapeID="_x0000_i1047" DrawAspect="Content" ObjectID="_1764597355" r:id="rId55"/>
        </w:object>
      </w:r>
      <w:r w:rsidRPr="00D32395">
        <w:t xml:space="preserve"> thì góc giữa hai lực </w:t>
      </w:r>
      <w:r w:rsidRPr="00D32395">
        <w:rPr>
          <w:rFonts w:eastAsiaTheme="minorHAnsi"/>
          <w:position w:val="-12"/>
        </w:rPr>
        <w:object w:dxaOrig="260" w:dyaOrig="400" w14:anchorId="70D04612">
          <v:shape id="_x0000_i1048" type="#_x0000_t75" style="width:12pt;height:20.25pt" o:ole="">
            <v:imagedata r:id="rId56" o:title=""/>
          </v:shape>
          <o:OLEObject Type="Embed" ProgID="Equation.DSMT4" ShapeID="_x0000_i1048" DrawAspect="Content" ObjectID="_1764597356" r:id="rId57"/>
        </w:object>
      </w:r>
      <w:r w:rsidRPr="00D32395">
        <w:t xml:space="preserve"> và </w:t>
      </w:r>
      <w:r w:rsidRPr="00D32395">
        <w:rPr>
          <w:rFonts w:eastAsiaTheme="minorHAnsi"/>
          <w:position w:val="-12"/>
        </w:rPr>
        <w:object w:dxaOrig="279" w:dyaOrig="400" w14:anchorId="011D22D8">
          <v:shape id="_x0000_i1049" type="#_x0000_t75" style="width:12pt;height:20.25pt" o:ole="">
            <v:imagedata r:id="rId58" o:title=""/>
          </v:shape>
          <o:OLEObject Type="Embed" ProgID="Equation.DSMT4" ShapeID="_x0000_i1049" DrawAspect="Content" ObjectID="_1764597357" r:id="rId59"/>
        </w:object>
      </w:r>
      <w:r w:rsidRPr="00D32395">
        <w:t xml:space="preserve"> bằng bao nhiêu</w:t>
      </w:r>
      <w:r w:rsidR="00A0401B" w:rsidRPr="00D32395">
        <w:t>.</w:t>
      </w:r>
      <w:r w:rsidRPr="00D32395">
        <w:t xml:space="preserve"> Vẽ hình</w:t>
      </w:r>
      <w:r w:rsidR="00A0401B" w:rsidRPr="00D32395">
        <w:t xml:space="preserve"> minh họa</w:t>
      </w:r>
      <w:r w:rsidRPr="00D32395">
        <w:t>?</w:t>
      </w:r>
    </w:p>
    <w:p w:rsidR="00CA1A30" w:rsidRPr="00D32395" w:rsidRDefault="00CA1A30" w:rsidP="00CA1A30">
      <w:pPr>
        <w:spacing w:line="276" w:lineRule="auto"/>
        <w:jc w:val="both"/>
        <w:rPr>
          <w:b/>
          <w:bCs/>
          <w:lang w:val="nl-NL"/>
        </w:rPr>
      </w:pPr>
      <w:r w:rsidRPr="00D32395">
        <w:rPr>
          <w:b/>
          <w:bCs/>
          <w:lang w:val="pt-BR"/>
        </w:rPr>
        <w:t xml:space="preserve">Bài </w:t>
      </w:r>
      <w:r w:rsidRPr="00D32395">
        <w:rPr>
          <w:b/>
          <w:bCs/>
          <w:lang w:val="nl-NL"/>
        </w:rPr>
        <w:t>3.( 2 điểm)</w:t>
      </w:r>
      <w:r w:rsidR="00643ECD" w:rsidRPr="00D32395">
        <w:rPr>
          <w:b/>
          <w:bCs/>
          <w:lang w:val="nl-NL"/>
        </w:rPr>
        <w:t>.</w:t>
      </w:r>
    </w:p>
    <w:p w:rsidR="004B6AED" w:rsidRPr="00D32395" w:rsidRDefault="004B6AED" w:rsidP="004B6AE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32395">
        <w:rPr>
          <w:color w:val="000000"/>
        </w:rPr>
        <w:t>Một ô tô có khối lượng </w:t>
      </w:r>
      <w:r w:rsidRPr="00D32395">
        <w:rPr>
          <w:rStyle w:val="mjx-char"/>
          <w:color w:val="000000"/>
          <w:bdr w:val="none" w:sz="0" w:space="0" w:color="auto" w:frame="1"/>
        </w:rPr>
        <w:t xml:space="preserve">m= </w:t>
      </w:r>
      <w:r w:rsidR="00FB225B" w:rsidRPr="00D32395">
        <w:rPr>
          <w:rStyle w:val="mjx-char"/>
          <w:color w:val="000000"/>
          <w:bdr w:val="none" w:sz="0" w:space="0" w:color="auto" w:frame="1"/>
        </w:rPr>
        <w:t>5</w:t>
      </w:r>
      <w:r w:rsidRPr="00D32395">
        <w:rPr>
          <w:rStyle w:val="mjx-char"/>
          <w:color w:val="000000"/>
          <w:bdr w:val="none" w:sz="0" w:space="0" w:color="auto" w:frame="1"/>
        </w:rPr>
        <w:t xml:space="preserve"> </w:t>
      </w:r>
      <w:r w:rsidRPr="00D32395">
        <w:rPr>
          <w:color w:val="000000"/>
        </w:rPr>
        <w:t>tấn bắt đầu chuyển động trên đường thẳng nằm ngang, vận tốc tăng từ </w:t>
      </w:r>
      <w:r w:rsidRPr="00D32395">
        <w:rPr>
          <w:rStyle w:val="mjx-char"/>
          <w:color w:val="000000"/>
          <w:bdr w:val="none" w:sz="0" w:space="0" w:color="auto" w:frame="1"/>
        </w:rPr>
        <w:t>0</w:t>
      </w:r>
      <w:r w:rsidRPr="00D32395">
        <w:rPr>
          <w:color w:val="000000"/>
        </w:rPr>
        <w:t> đến </w:t>
      </w:r>
      <w:r w:rsidR="005F118F" w:rsidRPr="00D32395">
        <w:rPr>
          <w:rStyle w:val="mjx-char"/>
          <w:color w:val="000000"/>
          <w:bdr w:val="none" w:sz="0" w:space="0" w:color="auto" w:frame="1"/>
        </w:rPr>
        <w:t>72</w:t>
      </w:r>
      <w:r w:rsidRPr="00D32395">
        <w:rPr>
          <w:rStyle w:val="mjx-char"/>
          <w:color w:val="000000"/>
          <w:bdr w:val="none" w:sz="0" w:space="0" w:color="auto" w:frame="1"/>
        </w:rPr>
        <w:t>(km/h)</w:t>
      </w:r>
      <w:r w:rsidRPr="00D32395">
        <w:rPr>
          <w:color w:val="000000"/>
        </w:rPr>
        <w:t> trong thời gian </w:t>
      </w:r>
      <w:r w:rsidRPr="00D32395">
        <w:rPr>
          <w:rStyle w:val="mjxassistivemathml"/>
          <w:color w:val="000000"/>
          <w:bdr w:val="none" w:sz="0" w:space="0" w:color="auto" w:frame="1"/>
        </w:rPr>
        <w:t>4</w:t>
      </w:r>
      <w:r w:rsidR="000757B2" w:rsidRPr="00D32395">
        <w:rPr>
          <w:rStyle w:val="mjxassistivemathml"/>
          <w:color w:val="000000"/>
          <w:bdr w:val="none" w:sz="0" w:space="0" w:color="auto" w:frame="1"/>
        </w:rPr>
        <w:t>0 giây</w:t>
      </w:r>
      <w:r w:rsidRPr="00D32395">
        <w:rPr>
          <w:color w:val="000000"/>
        </w:rPr>
        <w:t xml:space="preserve"> và </w:t>
      </w:r>
      <w:r w:rsidR="005F118F" w:rsidRPr="00D32395">
        <w:rPr>
          <w:color w:val="000000"/>
        </w:rPr>
        <w:t xml:space="preserve">sau đó </w:t>
      </w:r>
      <w:r w:rsidRPr="00D32395">
        <w:rPr>
          <w:color w:val="000000"/>
        </w:rPr>
        <w:t>giữ nguyên vận tốc</w:t>
      </w:r>
      <w:r w:rsidR="005F118F" w:rsidRPr="00D32395">
        <w:rPr>
          <w:color w:val="000000"/>
        </w:rPr>
        <w:t>,</w:t>
      </w:r>
      <w:r w:rsidRPr="00D32395">
        <w:rPr>
          <w:color w:val="000000"/>
        </w:rPr>
        <w:t xml:space="preserve"> lực cản có độ lớn </w:t>
      </w:r>
      <w:r w:rsidRPr="00D32395">
        <w:rPr>
          <w:color w:val="000000"/>
          <w:position w:val="-12"/>
        </w:rPr>
        <w:object w:dxaOrig="1120" w:dyaOrig="360">
          <v:shape id="_x0000_i1050" type="#_x0000_t75" style="width:55.9pt;height:18.4pt" o:ole="">
            <v:imagedata r:id="rId60" o:title=""/>
          </v:shape>
          <o:OLEObject Type="Embed" ProgID="Equation.DSMT4" ShapeID="_x0000_i1050" DrawAspect="Content" ObjectID="_1764597358" r:id="rId61"/>
        </w:object>
      </w:r>
      <w:r w:rsidRPr="00D32395">
        <w:rPr>
          <w:rStyle w:val="mjx-char"/>
          <w:color w:val="000000"/>
          <w:bdr w:val="none" w:sz="0" w:space="0" w:color="auto" w:frame="1"/>
        </w:rPr>
        <w:t xml:space="preserve"> </w:t>
      </w:r>
      <w:r w:rsidRPr="00D32395">
        <w:rPr>
          <w:color w:val="000000"/>
        </w:rPr>
        <w:t>tác dụng vào ô tô không đổi trong suốt quá trình chuyển động.</w:t>
      </w:r>
    </w:p>
    <w:p w:rsidR="004B6AED" w:rsidRPr="00D32395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32395">
        <w:rPr>
          <w:color w:val="000000"/>
        </w:rPr>
        <w:t>a.Tính lực kéo của động cơ trong </w:t>
      </w:r>
      <w:r w:rsidRPr="00D32395">
        <w:rPr>
          <w:rStyle w:val="mjxassistivemathml"/>
          <w:color w:val="000000"/>
          <w:bdr w:val="none" w:sz="0" w:space="0" w:color="auto" w:frame="1"/>
        </w:rPr>
        <w:t>4</w:t>
      </w:r>
      <w:r w:rsidR="000757B2" w:rsidRPr="00D32395">
        <w:rPr>
          <w:rStyle w:val="mjxassistivemathml"/>
          <w:color w:val="000000"/>
          <w:bdr w:val="none" w:sz="0" w:space="0" w:color="auto" w:frame="1"/>
        </w:rPr>
        <w:t>0 giây</w:t>
      </w:r>
      <w:r w:rsidRPr="00D32395">
        <w:rPr>
          <w:color w:val="000000"/>
        </w:rPr>
        <w:t xml:space="preserve"> trên ?</w:t>
      </w:r>
    </w:p>
    <w:p w:rsidR="004B6AED" w:rsidRPr="00D32395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  <w:rPr>
          <w:color w:val="000000"/>
        </w:rPr>
      </w:pPr>
      <w:r w:rsidRPr="00D32395">
        <w:rPr>
          <w:color w:val="000000"/>
        </w:rPr>
        <w:t>b.Muốn xe dừng lại, tài xế tắt máy và hãm phanh</w:t>
      </w:r>
      <w:r w:rsidR="00EC2E84" w:rsidRPr="00D32395">
        <w:rPr>
          <w:color w:val="000000"/>
        </w:rPr>
        <w:t>,</w:t>
      </w:r>
      <w:r w:rsidRPr="00D32395">
        <w:rPr>
          <w:color w:val="000000"/>
        </w:rPr>
        <w:t xml:space="preserve"> sau khi đi được</w:t>
      </w:r>
      <w:r w:rsidR="00EC2E84" w:rsidRPr="00D32395">
        <w:rPr>
          <w:color w:val="000000"/>
        </w:rPr>
        <w:t xml:space="preserve"> quãng đường</w:t>
      </w:r>
      <w:r w:rsidRPr="00D32395">
        <w:rPr>
          <w:color w:val="000000"/>
        </w:rPr>
        <w:t> </w:t>
      </w:r>
      <w:r w:rsidRPr="00D32395">
        <w:rPr>
          <w:rStyle w:val="mjx-char"/>
          <w:color w:val="000000"/>
          <w:bdr w:val="none" w:sz="0" w:space="0" w:color="auto" w:frame="1"/>
        </w:rPr>
        <w:t>200m</w:t>
      </w:r>
      <w:r w:rsidRPr="00D32395">
        <w:rPr>
          <w:color w:val="000000"/>
        </w:rPr>
        <w:t xml:space="preserve"> thì </w:t>
      </w:r>
      <w:r w:rsidR="00EC2E84" w:rsidRPr="00D32395">
        <w:rPr>
          <w:color w:val="000000"/>
        </w:rPr>
        <w:t xml:space="preserve">xe </w:t>
      </w:r>
      <w:r w:rsidRPr="00D32395">
        <w:rPr>
          <w:color w:val="000000"/>
        </w:rPr>
        <w:t>dừng hẳn. Tính lực hãm phanh?</w:t>
      </w:r>
    </w:p>
    <w:p w:rsidR="003D3948" w:rsidRPr="00D32395" w:rsidRDefault="00CD3E68" w:rsidP="00A84AB5">
      <w:pPr>
        <w:spacing w:line="276" w:lineRule="auto"/>
        <w:jc w:val="center"/>
        <w:rPr>
          <w:lang w:val="nl-NL"/>
        </w:rPr>
      </w:pPr>
      <w:r w:rsidRPr="00D32395">
        <w:t>----</w:t>
      </w:r>
      <w:r w:rsidR="000F00A5" w:rsidRPr="00D32395">
        <w:t>-</w:t>
      </w:r>
      <w:r w:rsidRPr="00D32395">
        <w:t>Hết-----</w:t>
      </w:r>
    </w:p>
    <w:p w:rsidR="003D3948" w:rsidRPr="00D32395" w:rsidRDefault="003D3948" w:rsidP="003D3948">
      <w:pPr>
        <w:jc w:val="center"/>
        <w:rPr>
          <w:lang w:val="nl-NL"/>
        </w:rPr>
      </w:pPr>
    </w:p>
    <w:sectPr w:rsidR="003D3948" w:rsidRPr="00D32395" w:rsidSect="0085139A">
      <w:footerReference w:type="default" r:id="rId62"/>
      <w:pgSz w:w="12240" w:h="15840"/>
      <w:pgMar w:top="720" w:right="900" w:bottom="450" w:left="117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5139A" w:rsidRDefault="0085139A" w:rsidP="009D353C">
      <w:r>
        <w:separator/>
      </w:r>
    </w:p>
  </w:endnote>
  <w:endnote w:type="continuationSeparator" w:id="0">
    <w:p w:rsidR="0085139A" w:rsidRDefault="0085139A" w:rsidP="009D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1767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353C" w:rsidRDefault="003D3948">
        <w:pPr>
          <w:pStyle w:val="Footer"/>
          <w:jc w:val="center"/>
        </w:pPr>
        <w:r>
          <w:t xml:space="preserve">Trang </w:t>
        </w:r>
        <w:r w:rsidR="009D353C">
          <w:fldChar w:fldCharType="begin"/>
        </w:r>
        <w:r w:rsidR="009D353C">
          <w:instrText xml:space="preserve"> PAGE   \* MERGEFORMAT </w:instrText>
        </w:r>
        <w:r w:rsidR="009D353C">
          <w:fldChar w:fldCharType="separate"/>
        </w:r>
        <w:r w:rsidR="009D353C">
          <w:rPr>
            <w:noProof/>
          </w:rPr>
          <w:t>2</w:t>
        </w:r>
        <w:r w:rsidR="009D353C">
          <w:rPr>
            <w:noProof/>
          </w:rPr>
          <w:fldChar w:fldCharType="end"/>
        </w:r>
        <w:r>
          <w:rPr>
            <w:noProof/>
          </w:rPr>
          <w:t>-Mã đề 31</w:t>
        </w:r>
        <w:r w:rsidR="00C3224B">
          <w:rPr>
            <w:noProof/>
          </w:rPr>
          <w:t>2</w:t>
        </w:r>
      </w:p>
    </w:sdtContent>
  </w:sdt>
  <w:p w:rsidR="009D353C" w:rsidRDefault="009D35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5139A" w:rsidRDefault="0085139A" w:rsidP="009D353C">
      <w:r>
        <w:separator/>
      </w:r>
    </w:p>
  </w:footnote>
  <w:footnote w:type="continuationSeparator" w:id="0">
    <w:p w:rsidR="0085139A" w:rsidRDefault="0085139A" w:rsidP="009D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22FFD"/>
    <w:multiLevelType w:val="hybridMultilevel"/>
    <w:tmpl w:val="7AA819DC"/>
    <w:lvl w:ilvl="0" w:tplc="AE3A693C">
      <w:start w:val="1"/>
      <w:numFmt w:val="upperLetter"/>
      <w:lvlText w:val="%1."/>
      <w:lvlJc w:val="left"/>
      <w:pPr>
        <w:ind w:left="585" w:hanging="360"/>
      </w:pPr>
      <w:rPr>
        <w:rFonts w:ascii="Arial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A46D3B"/>
    <w:multiLevelType w:val="hybridMultilevel"/>
    <w:tmpl w:val="BC2EC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15B76"/>
    <w:multiLevelType w:val="hybridMultilevel"/>
    <w:tmpl w:val="74BE23F6"/>
    <w:lvl w:ilvl="0" w:tplc="A72CD7EE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0D9119FD"/>
    <w:multiLevelType w:val="hybridMultilevel"/>
    <w:tmpl w:val="75EE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640A8"/>
    <w:multiLevelType w:val="hybridMultilevel"/>
    <w:tmpl w:val="C0368672"/>
    <w:lvl w:ilvl="0" w:tplc="C8E46C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7F33"/>
    <w:multiLevelType w:val="hybridMultilevel"/>
    <w:tmpl w:val="EA6253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C668E"/>
    <w:multiLevelType w:val="hybridMultilevel"/>
    <w:tmpl w:val="23B65C0C"/>
    <w:lvl w:ilvl="0" w:tplc="C186A9D0">
      <w:start w:val="1"/>
      <w:numFmt w:val="lowerLetter"/>
      <w:lvlText w:val="%1."/>
      <w:lvlJc w:val="left"/>
      <w:pPr>
        <w:ind w:left="109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3" w:hanging="360"/>
      </w:pPr>
    </w:lvl>
    <w:lvl w:ilvl="2" w:tplc="0409001B" w:tentative="1">
      <w:start w:val="1"/>
      <w:numFmt w:val="lowerRoman"/>
      <w:lvlText w:val="%3."/>
      <w:lvlJc w:val="right"/>
      <w:pPr>
        <w:ind w:left="2533" w:hanging="180"/>
      </w:pPr>
    </w:lvl>
    <w:lvl w:ilvl="3" w:tplc="0409000F" w:tentative="1">
      <w:start w:val="1"/>
      <w:numFmt w:val="decimal"/>
      <w:lvlText w:val="%4."/>
      <w:lvlJc w:val="left"/>
      <w:pPr>
        <w:ind w:left="3253" w:hanging="360"/>
      </w:pPr>
    </w:lvl>
    <w:lvl w:ilvl="4" w:tplc="04090019" w:tentative="1">
      <w:start w:val="1"/>
      <w:numFmt w:val="lowerLetter"/>
      <w:lvlText w:val="%5."/>
      <w:lvlJc w:val="left"/>
      <w:pPr>
        <w:ind w:left="3973" w:hanging="360"/>
      </w:pPr>
    </w:lvl>
    <w:lvl w:ilvl="5" w:tplc="0409001B" w:tentative="1">
      <w:start w:val="1"/>
      <w:numFmt w:val="lowerRoman"/>
      <w:lvlText w:val="%6."/>
      <w:lvlJc w:val="right"/>
      <w:pPr>
        <w:ind w:left="4693" w:hanging="180"/>
      </w:pPr>
    </w:lvl>
    <w:lvl w:ilvl="6" w:tplc="0409000F" w:tentative="1">
      <w:start w:val="1"/>
      <w:numFmt w:val="decimal"/>
      <w:lvlText w:val="%7."/>
      <w:lvlJc w:val="left"/>
      <w:pPr>
        <w:ind w:left="5413" w:hanging="360"/>
      </w:pPr>
    </w:lvl>
    <w:lvl w:ilvl="7" w:tplc="04090019" w:tentative="1">
      <w:start w:val="1"/>
      <w:numFmt w:val="lowerLetter"/>
      <w:lvlText w:val="%8."/>
      <w:lvlJc w:val="left"/>
      <w:pPr>
        <w:ind w:left="6133" w:hanging="360"/>
      </w:pPr>
    </w:lvl>
    <w:lvl w:ilvl="8" w:tplc="0409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7" w15:restartNumberingAfterBreak="0">
    <w:nsid w:val="2D610D58"/>
    <w:multiLevelType w:val="hybridMultilevel"/>
    <w:tmpl w:val="F8187324"/>
    <w:lvl w:ilvl="0" w:tplc="9B7A2B30">
      <w:start w:val="1"/>
      <w:numFmt w:val="lowerLetter"/>
      <w:lvlText w:val="%1)"/>
      <w:lvlJc w:val="left"/>
      <w:pPr>
        <w:ind w:left="986" w:hanging="253"/>
      </w:pPr>
      <w:rPr>
        <w:rFonts w:ascii="Times New Roman" w:eastAsia="Arial" w:hAnsi="Times New Roman" w:cs="Times New Roman" w:hint="default"/>
        <w:color w:val="231F20"/>
        <w:spacing w:val="-1"/>
        <w:w w:val="100"/>
        <w:sz w:val="26"/>
        <w:szCs w:val="26"/>
        <w:lang w:val="vi" w:eastAsia="vi" w:bidi="vi"/>
      </w:rPr>
    </w:lvl>
    <w:lvl w:ilvl="1" w:tplc="714AAC5A">
      <w:numFmt w:val="bullet"/>
      <w:lvlText w:val="•"/>
      <w:lvlJc w:val="left"/>
      <w:pPr>
        <w:ind w:left="1714" w:hanging="253"/>
      </w:pPr>
      <w:rPr>
        <w:rFonts w:hint="default"/>
        <w:lang w:val="vi" w:eastAsia="vi" w:bidi="vi"/>
      </w:rPr>
    </w:lvl>
    <w:lvl w:ilvl="2" w:tplc="8BBE82C4">
      <w:numFmt w:val="bullet"/>
      <w:lvlText w:val="•"/>
      <w:lvlJc w:val="left"/>
      <w:pPr>
        <w:ind w:left="2449" w:hanging="253"/>
      </w:pPr>
      <w:rPr>
        <w:rFonts w:hint="default"/>
        <w:lang w:val="vi" w:eastAsia="vi" w:bidi="vi"/>
      </w:rPr>
    </w:lvl>
    <w:lvl w:ilvl="3" w:tplc="15B28B22">
      <w:numFmt w:val="bullet"/>
      <w:lvlText w:val="•"/>
      <w:lvlJc w:val="left"/>
      <w:pPr>
        <w:ind w:left="3184" w:hanging="253"/>
      </w:pPr>
      <w:rPr>
        <w:rFonts w:hint="default"/>
        <w:lang w:val="vi" w:eastAsia="vi" w:bidi="vi"/>
      </w:rPr>
    </w:lvl>
    <w:lvl w:ilvl="4" w:tplc="3558ED0A">
      <w:numFmt w:val="bullet"/>
      <w:lvlText w:val="•"/>
      <w:lvlJc w:val="left"/>
      <w:pPr>
        <w:ind w:left="3919" w:hanging="253"/>
      </w:pPr>
      <w:rPr>
        <w:rFonts w:hint="default"/>
        <w:lang w:val="vi" w:eastAsia="vi" w:bidi="vi"/>
      </w:rPr>
    </w:lvl>
    <w:lvl w:ilvl="5" w:tplc="4BA2F87C">
      <w:numFmt w:val="bullet"/>
      <w:lvlText w:val="•"/>
      <w:lvlJc w:val="left"/>
      <w:pPr>
        <w:ind w:left="4653" w:hanging="253"/>
      </w:pPr>
      <w:rPr>
        <w:rFonts w:hint="default"/>
        <w:lang w:val="vi" w:eastAsia="vi" w:bidi="vi"/>
      </w:rPr>
    </w:lvl>
    <w:lvl w:ilvl="6" w:tplc="4DC02ACA">
      <w:numFmt w:val="bullet"/>
      <w:lvlText w:val="•"/>
      <w:lvlJc w:val="left"/>
      <w:pPr>
        <w:ind w:left="5388" w:hanging="253"/>
      </w:pPr>
      <w:rPr>
        <w:rFonts w:hint="default"/>
        <w:lang w:val="vi" w:eastAsia="vi" w:bidi="vi"/>
      </w:rPr>
    </w:lvl>
    <w:lvl w:ilvl="7" w:tplc="D5F26466">
      <w:numFmt w:val="bullet"/>
      <w:lvlText w:val="•"/>
      <w:lvlJc w:val="left"/>
      <w:pPr>
        <w:ind w:left="6123" w:hanging="253"/>
      </w:pPr>
      <w:rPr>
        <w:rFonts w:hint="default"/>
        <w:lang w:val="vi" w:eastAsia="vi" w:bidi="vi"/>
      </w:rPr>
    </w:lvl>
    <w:lvl w:ilvl="8" w:tplc="242ADB68">
      <w:numFmt w:val="bullet"/>
      <w:lvlText w:val="•"/>
      <w:lvlJc w:val="left"/>
      <w:pPr>
        <w:ind w:left="6858" w:hanging="253"/>
      </w:pPr>
      <w:rPr>
        <w:rFonts w:hint="default"/>
        <w:lang w:val="vi" w:eastAsia="vi" w:bidi="vi"/>
      </w:rPr>
    </w:lvl>
  </w:abstractNum>
  <w:abstractNum w:abstractNumId="8" w15:restartNumberingAfterBreak="0">
    <w:nsid w:val="3F724444"/>
    <w:multiLevelType w:val="hybridMultilevel"/>
    <w:tmpl w:val="404033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C074F3"/>
    <w:multiLevelType w:val="hybridMultilevel"/>
    <w:tmpl w:val="C5CA76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F06123"/>
    <w:multiLevelType w:val="hybridMultilevel"/>
    <w:tmpl w:val="0548ED2A"/>
    <w:lvl w:ilvl="0" w:tplc="9BA0DA5E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51225312"/>
    <w:multiLevelType w:val="hybridMultilevel"/>
    <w:tmpl w:val="B10E0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CF74C1"/>
    <w:multiLevelType w:val="hybridMultilevel"/>
    <w:tmpl w:val="8FE23336"/>
    <w:lvl w:ilvl="0" w:tplc="59BC19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515825"/>
    <w:multiLevelType w:val="hybridMultilevel"/>
    <w:tmpl w:val="861A1F28"/>
    <w:lvl w:ilvl="0" w:tplc="9D183778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217931566">
    <w:abstractNumId w:val="4"/>
  </w:num>
  <w:num w:numId="2" w16cid:durableId="132841826">
    <w:abstractNumId w:val="10"/>
  </w:num>
  <w:num w:numId="3" w16cid:durableId="1557427724">
    <w:abstractNumId w:val="0"/>
  </w:num>
  <w:num w:numId="4" w16cid:durableId="1413963233">
    <w:abstractNumId w:val="1"/>
  </w:num>
  <w:num w:numId="5" w16cid:durableId="373509296">
    <w:abstractNumId w:val="12"/>
  </w:num>
  <w:num w:numId="6" w16cid:durableId="1163205881">
    <w:abstractNumId w:val="8"/>
  </w:num>
  <w:num w:numId="7" w16cid:durableId="1411124962">
    <w:abstractNumId w:val="7"/>
  </w:num>
  <w:num w:numId="8" w16cid:durableId="332686928">
    <w:abstractNumId w:val="6"/>
  </w:num>
  <w:num w:numId="9" w16cid:durableId="839662638">
    <w:abstractNumId w:val="13"/>
  </w:num>
  <w:num w:numId="10" w16cid:durableId="852494049">
    <w:abstractNumId w:val="3"/>
  </w:num>
  <w:num w:numId="11" w16cid:durableId="1133139267">
    <w:abstractNumId w:val="11"/>
  </w:num>
  <w:num w:numId="12" w16cid:durableId="51465915">
    <w:abstractNumId w:val="2"/>
  </w:num>
  <w:num w:numId="13" w16cid:durableId="1820076919">
    <w:abstractNumId w:val="5"/>
  </w:num>
  <w:num w:numId="14" w16cid:durableId="202501468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1ED6"/>
    <w:rsid w:val="00004784"/>
    <w:rsid w:val="000057F8"/>
    <w:rsid w:val="00011E1B"/>
    <w:rsid w:val="000420BF"/>
    <w:rsid w:val="00057496"/>
    <w:rsid w:val="000757B2"/>
    <w:rsid w:val="00085639"/>
    <w:rsid w:val="000B2056"/>
    <w:rsid w:val="000B6CD0"/>
    <w:rsid w:val="000E038A"/>
    <w:rsid w:val="000F00A5"/>
    <w:rsid w:val="000F0580"/>
    <w:rsid w:val="00120C18"/>
    <w:rsid w:val="00120C2C"/>
    <w:rsid w:val="00153A6E"/>
    <w:rsid w:val="0016388B"/>
    <w:rsid w:val="0017395F"/>
    <w:rsid w:val="00174100"/>
    <w:rsid w:val="00176536"/>
    <w:rsid w:val="001A3EF4"/>
    <w:rsid w:val="001B07EC"/>
    <w:rsid w:val="001E0D72"/>
    <w:rsid w:val="001F4E33"/>
    <w:rsid w:val="0022060B"/>
    <w:rsid w:val="0022139C"/>
    <w:rsid w:val="00230625"/>
    <w:rsid w:val="002545F6"/>
    <w:rsid w:val="00285AD9"/>
    <w:rsid w:val="002900F6"/>
    <w:rsid w:val="00294E46"/>
    <w:rsid w:val="002A6998"/>
    <w:rsid w:val="002B4F77"/>
    <w:rsid w:val="003105E3"/>
    <w:rsid w:val="00325E4D"/>
    <w:rsid w:val="0033441C"/>
    <w:rsid w:val="00362FD6"/>
    <w:rsid w:val="00384993"/>
    <w:rsid w:val="003B0607"/>
    <w:rsid w:val="003C2344"/>
    <w:rsid w:val="003D16FF"/>
    <w:rsid w:val="003D3253"/>
    <w:rsid w:val="003D3948"/>
    <w:rsid w:val="003E0663"/>
    <w:rsid w:val="003E33F6"/>
    <w:rsid w:val="00402984"/>
    <w:rsid w:val="0043523A"/>
    <w:rsid w:val="00483D5A"/>
    <w:rsid w:val="00487101"/>
    <w:rsid w:val="004B6AED"/>
    <w:rsid w:val="004C5687"/>
    <w:rsid w:val="004E2FE5"/>
    <w:rsid w:val="004F366E"/>
    <w:rsid w:val="005131C5"/>
    <w:rsid w:val="0055759B"/>
    <w:rsid w:val="00583F29"/>
    <w:rsid w:val="00590E17"/>
    <w:rsid w:val="00592ACF"/>
    <w:rsid w:val="005A3DBD"/>
    <w:rsid w:val="005A73AF"/>
    <w:rsid w:val="005C504E"/>
    <w:rsid w:val="005C6A14"/>
    <w:rsid w:val="005F118F"/>
    <w:rsid w:val="006177C4"/>
    <w:rsid w:val="00643BA2"/>
    <w:rsid w:val="00643ECD"/>
    <w:rsid w:val="00647991"/>
    <w:rsid w:val="00672B9D"/>
    <w:rsid w:val="006C4B99"/>
    <w:rsid w:val="006C6BDF"/>
    <w:rsid w:val="006F3402"/>
    <w:rsid w:val="0072085D"/>
    <w:rsid w:val="00732005"/>
    <w:rsid w:val="00754FA8"/>
    <w:rsid w:val="007667EE"/>
    <w:rsid w:val="00791ED6"/>
    <w:rsid w:val="007B7C3B"/>
    <w:rsid w:val="007C7322"/>
    <w:rsid w:val="007C7F05"/>
    <w:rsid w:val="007E30E9"/>
    <w:rsid w:val="00840CFD"/>
    <w:rsid w:val="0085139A"/>
    <w:rsid w:val="00855FD1"/>
    <w:rsid w:val="008627E0"/>
    <w:rsid w:val="0087591F"/>
    <w:rsid w:val="00893BAF"/>
    <w:rsid w:val="008C3298"/>
    <w:rsid w:val="008D0DD0"/>
    <w:rsid w:val="008F0252"/>
    <w:rsid w:val="00902E1E"/>
    <w:rsid w:val="0091572E"/>
    <w:rsid w:val="0091630B"/>
    <w:rsid w:val="009203F7"/>
    <w:rsid w:val="00937B69"/>
    <w:rsid w:val="0094514E"/>
    <w:rsid w:val="009B7F2A"/>
    <w:rsid w:val="009D03F9"/>
    <w:rsid w:val="009D353C"/>
    <w:rsid w:val="009D46F1"/>
    <w:rsid w:val="009D7C2B"/>
    <w:rsid w:val="00A0401B"/>
    <w:rsid w:val="00A20A05"/>
    <w:rsid w:val="00A33D80"/>
    <w:rsid w:val="00A35B53"/>
    <w:rsid w:val="00A43060"/>
    <w:rsid w:val="00A46310"/>
    <w:rsid w:val="00A77C74"/>
    <w:rsid w:val="00A84AB5"/>
    <w:rsid w:val="00AF60D1"/>
    <w:rsid w:val="00B03B6F"/>
    <w:rsid w:val="00B21288"/>
    <w:rsid w:val="00B26CC3"/>
    <w:rsid w:val="00B50534"/>
    <w:rsid w:val="00B62C9C"/>
    <w:rsid w:val="00B70DC7"/>
    <w:rsid w:val="00B8436E"/>
    <w:rsid w:val="00B876A6"/>
    <w:rsid w:val="00B941A3"/>
    <w:rsid w:val="00BA319D"/>
    <w:rsid w:val="00BB7582"/>
    <w:rsid w:val="00BB761C"/>
    <w:rsid w:val="00BD57CA"/>
    <w:rsid w:val="00BD7B2A"/>
    <w:rsid w:val="00BE2B22"/>
    <w:rsid w:val="00BF57E0"/>
    <w:rsid w:val="00C00CAF"/>
    <w:rsid w:val="00C27B10"/>
    <w:rsid w:val="00C3030C"/>
    <w:rsid w:val="00C3224B"/>
    <w:rsid w:val="00C35887"/>
    <w:rsid w:val="00C3668A"/>
    <w:rsid w:val="00C66FBE"/>
    <w:rsid w:val="00C7631B"/>
    <w:rsid w:val="00C85146"/>
    <w:rsid w:val="00CA1A30"/>
    <w:rsid w:val="00CB1B57"/>
    <w:rsid w:val="00CB2DDB"/>
    <w:rsid w:val="00CD10EC"/>
    <w:rsid w:val="00CD3E68"/>
    <w:rsid w:val="00CD4206"/>
    <w:rsid w:val="00CE3354"/>
    <w:rsid w:val="00D046FD"/>
    <w:rsid w:val="00D14CE4"/>
    <w:rsid w:val="00D17530"/>
    <w:rsid w:val="00D32395"/>
    <w:rsid w:val="00D47700"/>
    <w:rsid w:val="00D52326"/>
    <w:rsid w:val="00D61A15"/>
    <w:rsid w:val="00D64800"/>
    <w:rsid w:val="00D70FB3"/>
    <w:rsid w:val="00D8564A"/>
    <w:rsid w:val="00D93FB8"/>
    <w:rsid w:val="00DA0DA1"/>
    <w:rsid w:val="00DA537D"/>
    <w:rsid w:val="00DA6196"/>
    <w:rsid w:val="00DB24F3"/>
    <w:rsid w:val="00DB5EF9"/>
    <w:rsid w:val="00DB7257"/>
    <w:rsid w:val="00DB725F"/>
    <w:rsid w:val="00E150E4"/>
    <w:rsid w:val="00E23C3F"/>
    <w:rsid w:val="00E354C1"/>
    <w:rsid w:val="00E40CB4"/>
    <w:rsid w:val="00E562A4"/>
    <w:rsid w:val="00E56860"/>
    <w:rsid w:val="00E81F43"/>
    <w:rsid w:val="00EA1373"/>
    <w:rsid w:val="00EA364C"/>
    <w:rsid w:val="00EB45B3"/>
    <w:rsid w:val="00EC2E84"/>
    <w:rsid w:val="00ED131D"/>
    <w:rsid w:val="00EE1CEA"/>
    <w:rsid w:val="00EE698D"/>
    <w:rsid w:val="00F03550"/>
    <w:rsid w:val="00F075B0"/>
    <w:rsid w:val="00F431B4"/>
    <w:rsid w:val="00F859B9"/>
    <w:rsid w:val="00FB225B"/>
    <w:rsid w:val="00FB43FD"/>
    <w:rsid w:val="00FC1191"/>
    <w:rsid w:val="00FF4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67A804-DF05-4448-B71D-885FEA234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2F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uongnho">
    <w:name w:val="chuong nho"/>
    <w:rsid w:val="00CD10EC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rsid w:val="00CD10EC"/>
    <w:pPr>
      <w:spacing w:before="360" w:after="240"/>
      <w:jc w:val="center"/>
    </w:pPr>
    <w:rPr>
      <w:rFonts w:ascii=".VnTimeH" w:hAnsi=".VnTimeH"/>
      <w:b/>
    </w:rPr>
  </w:style>
  <w:style w:type="paragraph" w:styleId="ListParagraph">
    <w:name w:val="List Paragraph"/>
    <w:basedOn w:val="Normal"/>
    <w:qFormat/>
    <w:rsid w:val="00C66FBE"/>
    <w:pPr>
      <w:ind w:left="720"/>
      <w:contextualSpacing/>
    </w:pPr>
  </w:style>
  <w:style w:type="character" w:customStyle="1" w:styleId="bainho">
    <w:name w:val="bai nho"/>
    <w:rsid w:val="00754FA8"/>
    <w:rPr>
      <w:rFonts w:ascii=".VnTime" w:hAnsi=".VnTime"/>
      <w:i/>
      <w:sz w:val="24"/>
      <w:szCs w:val="24"/>
    </w:rPr>
  </w:style>
  <w:style w:type="character" w:customStyle="1" w:styleId="mjx-char">
    <w:name w:val="mjx-char"/>
    <w:basedOn w:val="DefaultParagraphFont"/>
    <w:rsid w:val="00A46310"/>
  </w:style>
  <w:style w:type="character" w:customStyle="1" w:styleId="mjxassistivemathml">
    <w:name w:val="mjx_assistive_mathml"/>
    <w:basedOn w:val="DefaultParagraphFont"/>
    <w:rsid w:val="00A46310"/>
  </w:style>
  <w:style w:type="table" w:customStyle="1" w:styleId="Table">
    <w:name w:val="Table"/>
    <w:basedOn w:val="TableNormal"/>
    <w:uiPriority w:val="99"/>
    <w:rsid w:val="0017395F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paragraph" w:customStyle="1" w:styleId="Center">
    <w:name w:val="Center"/>
    <w:basedOn w:val="Normal"/>
    <w:qFormat/>
    <w:rsid w:val="0017395F"/>
    <w:pPr>
      <w:spacing w:after="160" w:line="259" w:lineRule="auto"/>
      <w:jc w:val="center"/>
    </w:pPr>
    <w:rPr>
      <w:rFonts w:eastAsiaTheme="minorHAnsi" w:cstheme="minorBidi"/>
      <w:b/>
      <w:color w:val="0000FF"/>
      <w:szCs w:val="22"/>
    </w:rPr>
  </w:style>
  <w:style w:type="paragraph" w:customStyle="1" w:styleId="Right">
    <w:name w:val="Right"/>
    <w:basedOn w:val="Normal"/>
    <w:qFormat/>
    <w:rsid w:val="0017395F"/>
    <w:pPr>
      <w:spacing w:after="160" w:line="360" w:lineRule="auto"/>
      <w:jc w:val="right"/>
    </w:pPr>
    <w:rPr>
      <w:rFonts w:eastAsiaTheme="minorHAnsi" w:cstheme="minorBidi"/>
      <w:szCs w:val="22"/>
    </w:rPr>
  </w:style>
  <w:style w:type="character" w:customStyle="1" w:styleId="Border">
    <w:name w:val="Border"/>
    <w:basedOn w:val="DefaultParagraphFont"/>
    <w:uiPriority w:val="1"/>
    <w:qFormat/>
    <w:rsid w:val="0017395F"/>
    <w:rPr>
      <w:rFonts w:ascii="Times New Roman" w:hAnsi="Times New Roman"/>
      <w:b/>
      <w:sz w:val="24"/>
      <w:bdr w:val="single" w:sz="12" w:space="0" w:color="0000FF"/>
    </w:rPr>
  </w:style>
  <w:style w:type="paragraph" w:customStyle="1" w:styleId="1chinhtrang">
    <w:name w:val="1 chinh trang"/>
    <w:basedOn w:val="Normal"/>
    <w:rsid w:val="003C234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table" w:styleId="TableGrid">
    <w:name w:val="Table Grid"/>
    <w:basedOn w:val="TableNormal"/>
    <w:rsid w:val="00B212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4CE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B6A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0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87C82-5052-40ED-936D-51333586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10</Words>
  <Characters>4623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13:16:00Z</dcterms:created>
  <dcterms:modified xsi:type="dcterms:W3CDTF">2023-12-21T01:08:00Z</dcterms:modified>
</cp:coreProperties>
</file>